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2467" w:rsidRDefault="00FD2467" w:rsidP="00CF4757">
      <w:pPr>
        <w:spacing w:line="240" w:lineRule="auto"/>
        <w:rPr>
          <w:lang w:val="en-US"/>
        </w:rPr>
      </w:pPr>
      <w:r>
        <w:rPr>
          <w:lang w:val="en-US"/>
        </w:rPr>
        <w:t>First</w:t>
      </w:r>
      <w:r w:rsidR="00CA7343">
        <w:rPr>
          <w:lang w:val="en-US"/>
        </w:rPr>
        <w:t xml:space="preserve">, </w:t>
      </w:r>
      <w:r>
        <w:rPr>
          <w:lang w:val="en-US"/>
        </w:rPr>
        <w:t xml:space="preserve">I have contacted with Per Christian </w:t>
      </w:r>
      <w:proofErr w:type="spellStart"/>
      <w:r>
        <w:rPr>
          <w:lang w:val="en-US"/>
        </w:rPr>
        <w:t>Endresen</w:t>
      </w:r>
      <w:proofErr w:type="spellEnd"/>
      <w:r>
        <w:rPr>
          <w:lang w:val="en-US"/>
        </w:rPr>
        <w:t xml:space="preserve"> and  corrected the parameters I used </w:t>
      </w:r>
      <w:r w:rsidR="00F51A88">
        <w:rPr>
          <w:lang w:val="en-US"/>
        </w:rPr>
        <w:t xml:space="preserve">to calculate transfer function. Now </w:t>
      </w:r>
      <w:r>
        <w:rPr>
          <w:lang w:val="en-US"/>
        </w:rPr>
        <w:t xml:space="preserve"> </w:t>
      </w:r>
      <w:r w:rsidR="00F51A88">
        <w:rPr>
          <w:lang w:val="en-US"/>
        </w:rPr>
        <w:t>my result is the same as his.</w:t>
      </w:r>
    </w:p>
    <w:p w:rsidR="00380752" w:rsidRDefault="00FD2467" w:rsidP="00CF4757">
      <w:pPr>
        <w:spacing w:line="240" w:lineRule="auto"/>
        <w:rPr>
          <w:lang w:val="en-US"/>
        </w:rPr>
      </w:pPr>
      <w:r>
        <w:rPr>
          <w:lang w:val="en-US"/>
        </w:rPr>
        <w:t>Second</w:t>
      </w:r>
      <w:r w:rsidR="00CA7343">
        <w:rPr>
          <w:lang w:val="en-US"/>
        </w:rPr>
        <w:t xml:space="preserve">, </w:t>
      </w:r>
      <w:r>
        <w:rPr>
          <w:lang w:val="en-US"/>
        </w:rPr>
        <w:t>I</w:t>
      </w:r>
      <w:r w:rsidR="00CA7343">
        <w:rPr>
          <w:lang w:val="en-US"/>
        </w:rPr>
        <w:t xml:space="preserve"> </w:t>
      </w:r>
      <w:r w:rsidR="00D31AEF">
        <w:rPr>
          <w:lang w:val="en-US"/>
        </w:rPr>
        <w:t xml:space="preserve">optimized the </w:t>
      </w:r>
      <w:proofErr w:type="spellStart"/>
      <w:r w:rsidR="00D31AEF">
        <w:rPr>
          <w:lang w:val="en-US"/>
        </w:rPr>
        <w:t>matlab</w:t>
      </w:r>
      <w:proofErr w:type="spellEnd"/>
      <w:r w:rsidR="00D31AEF">
        <w:rPr>
          <w:lang w:val="en-US"/>
        </w:rPr>
        <w:t xml:space="preserve"> code to reduce the </w:t>
      </w:r>
      <w:r w:rsidR="00D31AEF" w:rsidRPr="00D31AEF">
        <w:rPr>
          <w:lang w:val="en-US"/>
        </w:rPr>
        <w:t>computation time</w:t>
      </w:r>
      <w:r w:rsidR="00D77931">
        <w:rPr>
          <w:lang w:val="en-US"/>
        </w:rPr>
        <w:t xml:space="preserve">. Now the </w:t>
      </w:r>
      <w:r w:rsidR="00D77931" w:rsidRPr="00D77931">
        <w:rPr>
          <w:lang w:val="en-US"/>
        </w:rPr>
        <w:t>step length</w:t>
      </w:r>
      <w:r w:rsidR="00D77931">
        <w:rPr>
          <w:lang w:val="en-US"/>
        </w:rPr>
        <w:t xml:space="preserve"> </w:t>
      </w:r>
      <w:r w:rsidR="00EE7A72">
        <w:rPr>
          <w:lang w:val="en-US"/>
        </w:rPr>
        <w:t xml:space="preserve">of frequency </w:t>
      </w:r>
      <w:r w:rsidR="00D77931">
        <w:rPr>
          <w:lang w:val="en-US"/>
        </w:rPr>
        <w:t>is 0.01 from 0 to 4</w:t>
      </w:r>
      <w:r w:rsidR="00EE7A72">
        <w:rPr>
          <w:lang w:val="en-US"/>
        </w:rPr>
        <w:t xml:space="preserve"> and the </w:t>
      </w:r>
      <w:r w:rsidR="00EE7A72" w:rsidRPr="00D77931">
        <w:rPr>
          <w:lang w:val="en-US"/>
        </w:rPr>
        <w:t>step length</w:t>
      </w:r>
      <w:r w:rsidR="00EE7A72">
        <w:rPr>
          <w:lang w:val="en-US"/>
        </w:rPr>
        <w:t xml:space="preserve"> of </w:t>
      </w:r>
      <w:r w:rsidR="00EE7A72" w:rsidRPr="00B746BC">
        <w:rPr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.5pt" o:ole="">
            <v:imagedata r:id="rId6" o:title=""/>
          </v:shape>
          <o:OLEObject Type="Embed" ProgID="Equation.DSMT4" ShapeID="_x0000_i1025" DrawAspect="Content" ObjectID="_1378034544" r:id="rId7"/>
        </w:object>
      </w:r>
      <w:r w:rsidR="00EE7A72" w:rsidRPr="00EE7A72">
        <w:rPr>
          <w:lang w:val="en-US"/>
        </w:rPr>
        <w:t xml:space="preserve">is </w:t>
      </w:r>
      <w:r w:rsidR="00EE7A72" w:rsidRPr="00B746BC">
        <w:rPr>
          <w:position w:val="-18"/>
        </w:rPr>
        <w:object w:dxaOrig="620" w:dyaOrig="480">
          <v:shape id="_x0000_i1026" type="#_x0000_t75" style="width:31.5pt;height:24pt" o:ole="">
            <v:imagedata r:id="rId8" o:title=""/>
          </v:shape>
          <o:OLEObject Type="Embed" ProgID="Equation.DSMT4" ShapeID="_x0000_i1026" DrawAspect="Content" ObjectID="_1378034545" r:id="rId9"/>
        </w:object>
      </w:r>
      <w:r w:rsidR="00EE7A72" w:rsidRPr="00EE7A72">
        <w:rPr>
          <w:lang w:val="en-US"/>
        </w:rPr>
        <w:t xml:space="preserve"> from 0 to </w:t>
      </w:r>
      <w:r w:rsidR="00EE7A72" w:rsidRPr="00B746BC">
        <w:rPr>
          <w:position w:val="-6"/>
        </w:rPr>
        <w:object w:dxaOrig="220" w:dyaOrig="220">
          <v:shape id="_x0000_i1027" type="#_x0000_t75" style="width:10.5pt;height:10.5pt" o:ole="">
            <v:imagedata r:id="rId10" o:title=""/>
          </v:shape>
          <o:OLEObject Type="Embed" ProgID="Equation.DSMT4" ShapeID="_x0000_i1027" DrawAspect="Content" ObjectID="_1378034546" r:id="rId11"/>
        </w:object>
      </w:r>
      <w:r w:rsidR="00EE7A72">
        <w:rPr>
          <w:lang w:val="en-US"/>
        </w:rPr>
        <w:t xml:space="preserve"> becau</w:t>
      </w:r>
      <w:r w:rsidR="00EE7A72" w:rsidRPr="00EE7A72">
        <w:rPr>
          <w:lang w:val="en-US"/>
        </w:rPr>
        <w:t>se</w:t>
      </w:r>
      <w:r w:rsidR="00EE7A72">
        <w:rPr>
          <w:lang w:val="en-US"/>
        </w:rPr>
        <w:t xml:space="preserve"> of the </w:t>
      </w:r>
      <w:r w:rsidR="00EE7A72" w:rsidRPr="00EE7A72">
        <w:rPr>
          <w:lang w:val="en-US"/>
        </w:rPr>
        <w:t>symmetry</w:t>
      </w:r>
      <w:r w:rsidR="00EE7A72">
        <w:rPr>
          <w:lang w:val="en-US"/>
        </w:rPr>
        <w:t xml:space="preserve"> of the floater collar</w:t>
      </w:r>
      <w:r w:rsidR="009E4AA3">
        <w:rPr>
          <w:lang w:val="en-US"/>
        </w:rPr>
        <w:t>.</w:t>
      </w:r>
    </w:p>
    <w:p w:rsidR="00D77931" w:rsidRDefault="0038710B" w:rsidP="00CF4757">
      <w:pPr>
        <w:spacing w:line="240" w:lineRule="auto"/>
        <w:jc w:val="center"/>
        <w:rPr>
          <w:lang w:val="en-US"/>
        </w:rPr>
      </w:pPr>
      <w:r w:rsidRPr="00F31C68">
        <w:rPr>
          <w:position w:val="-32"/>
        </w:rPr>
        <w:object w:dxaOrig="4740" w:dyaOrig="760">
          <v:shape id="_x0000_i1028" type="#_x0000_t75" style="width:274.5pt;height:44.25pt" o:ole="">
            <v:imagedata r:id="rId12" o:title=""/>
          </v:shape>
          <o:OLEObject Type="Embed" ProgID="Equation.DSMT4" ShapeID="_x0000_i1028" DrawAspect="Content" ObjectID="_1378034547" r:id="rId13"/>
        </w:object>
      </w:r>
    </w:p>
    <w:p w:rsidR="00650F30" w:rsidRDefault="00600475" w:rsidP="00CF4757">
      <w:pPr>
        <w:spacing w:line="240" w:lineRule="auto"/>
        <w:rPr>
          <w:lang w:val="en-US"/>
        </w:rPr>
      </w:pPr>
      <w:r>
        <w:rPr>
          <w:noProof/>
        </w:rPr>
        <w:drawing>
          <wp:inline distT="0" distB="0" distL="0" distR="0">
            <wp:extent cx="5756907" cy="3139440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1415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0752" w:rsidRDefault="009A6A64" w:rsidP="00CF4757">
      <w:pPr>
        <w:spacing w:line="240" w:lineRule="auto"/>
        <w:jc w:val="center"/>
        <w:rPr>
          <w:rFonts w:ascii="NimbusRomNo9L-Regu" w:hAnsi="NimbusRomNo9L-Regu" w:cs="NimbusRomNo9L-Regu"/>
          <w:lang w:val="en-US"/>
        </w:rPr>
      </w:pPr>
      <w:r w:rsidRPr="009A6A64">
        <w:rPr>
          <w:rFonts w:ascii="NimbusRomNo9L-Regu" w:hAnsi="NimbusRomNo9L-Regu" w:cs="NimbusRomNo9L-Regu"/>
          <w:lang w:val="en-US"/>
        </w:rPr>
        <w:t>RAO for maximum relative vertical motion between the floater center and the waves.</w:t>
      </w:r>
    </w:p>
    <w:p w:rsidR="00380752" w:rsidRPr="00AB507F" w:rsidRDefault="0038710B" w:rsidP="00CF4757">
      <w:pPr>
        <w:spacing w:line="240" w:lineRule="auto"/>
        <w:jc w:val="center"/>
        <w:rPr>
          <w:rFonts w:ascii="NimbusRomNo9L-Regu" w:hAnsi="NimbusRomNo9L-Regu" w:cs="NimbusRomNo9L-Regu"/>
          <w:lang w:val="en-US"/>
        </w:rPr>
      </w:pPr>
      <w:r w:rsidRPr="00B746BC">
        <w:rPr>
          <w:position w:val="-32"/>
        </w:rPr>
        <w:object w:dxaOrig="4320" w:dyaOrig="760">
          <v:shape id="_x0000_i1029" type="#_x0000_t75" style="width:270.75pt;height:47.25pt" o:ole="">
            <v:imagedata r:id="rId15" o:title=""/>
          </v:shape>
          <o:OLEObject Type="Embed" ProgID="Equation.DSMT4" ShapeID="_x0000_i1029" DrawAspect="Content" ObjectID="_1378034548" r:id="rId16"/>
        </w:object>
      </w:r>
    </w:p>
    <w:p w:rsidR="007E49A4" w:rsidRPr="00380752" w:rsidRDefault="00AB507F" w:rsidP="00CF4757">
      <w:pPr>
        <w:spacing w:line="240" w:lineRule="auto"/>
        <w:jc w:val="center"/>
        <w:rPr>
          <w:position w:val="-32"/>
          <w:lang w:val="en-US"/>
        </w:rPr>
      </w:pPr>
      <w:r w:rsidRPr="00AB507F">
        <w:rPr>
          <w:position w:val="-32"/>
          <w:lang w:val="en-US"/>
        </w:rPr>
        <w:lastRenderedPageBreak/>
        <w:t xml:space="preserve"> </w:t>
      </w:r>
      <w:r>
        <w:rPr>
          <w:noProof/>
          <w:position w:val="-32"/>
        </w:rPr>
        <w:drawing>
          <wp:inline distT="0" distB="0" distL="0" distR="0">
            <wp:extent cx="5924550" cy="3017520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8470" cy="30195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49A4" w:rsidRDefault="007E49A4" w:rsidP="00CF4757">
      <w:pPr>
        <w:spacing w:line="240" w:lineRule="auto"/>
        <w:jc w:val="center"/>
        <w:rPr>
          <w:rFonts w:ascii="NimbusRomNo9L-Regu" w:hAnsi="NimbusRomNo9L-Regu" w:cs="NimbusRomNo9L-Regu"/>
          <w:lang w:val="en-US"/>
        </w:rPr>
      </w:pPr>
      <w:proofErr w:type="spellStart"/>
      <w:r w:rsidRPr="007E49A4">
        <w:rPr>
          <w:rFonts w:ascii="NimbusRomNo9L-Regu" w:hAnsi="NimbusRomNo9L-Regu" w:cs="NimbusRomNo9L-Regu"/>
          <w:lang w:val="en-US"/>
        </w:rPr>
        <w:t>Rao</w:t>
      </w:r>
      <w:proofErr w:type="spellEnd"/>
      <w:r w:rsidRPr="007E49A4">
        <w:rPr>
          <w:rFonts w:ascii="NimbusRomNo9L-Regu" w:hAnsi="NimbusRomNo9L-Regu" w:cs="NimbusRomNo9L-Regu"/>
          <w:lang w:val="en-US"/>
        </w:rPr>
        <w:t xml:space="preserve"> for maximum bending stress</w:t>
      </w:r>
      <w:r>
        <w:rPr>
          <w:rFonts w:ascii="NimbusRomNo9L-Regu" w:hAnsi="NimbusRomNo9L-Regu" w:cs="NimbusRomNo9L-Regu"/>
          <w:lang w:val="en-US"/>
        </w:rPr>
        <w:t>.</w:t>
      </w:r>
    </w:p>
    <w:p w:rsidR="0038710B" w:rsidRDefault="0038710B" w:rsidP="00CF4757">
      <w:pPr>
        <w:spacing w:line="240" w:lineRule="auto"/>
      </w:pPr>
      <w:r w:rsidRPr="0038710B">
        <w:rPr>
          <w:lang w:val="en-US"/>
        </w:rPr>
        <w:t>Third,</w:t>
      </w:r>
      <w:r>
        <w:rPr>
          <w:lang w:val="en-US"/>
        </w:rPr>
        <w:t xml:space="preserve"> I talked with </w:t>
      </w:r>
      <w:proofErr w:type="spellStart"/>
      <w:r w:rsidRPr="0038710B">
        <w:rPr>
          <w:lang w:val="en-US"/>
        </w:rPr>
        <w:t>Trygve</w:t>
      </w:r>
      <w:proofErr w:type="spellEnd"/>
      <w:r w:rsidRPr="0038710B">
        <w:rPr>
          <w:lang w:val="en-US"/>
        </w:rPr>
        <w:t xml:space="preserve"> Kristiansen</w:t>
      </w:r>
      <w:r>
        <w:rPr>
          <w:lang w:val="en-US"/>
        </w:rPr>
        <w:t xml:space="preserve"> about experiment and </w:t>
      </w:r>
      <w:r w:rsidR="006D4733">
        <w:rPr>
          <w:lang w:val="en-US"/>
        </w:rPr>
        <w:t>he asked to do some simple calculations to predict the dynamic force that will be measured by sensor.</w:t>
      </w:r>
      <w:r w:rsidR="006705D5">
        <w:rPr>
          <w:lang w:val="en-US"/>
        </w:rPr>
        <w:t xml:space="preserve"> The result as follow</w:t>
      </w:r>
      <w:r w:rsidR="006705D5">
        <w:t>:</w:t>
      </w:r>
    </w:p>
    <w:p w:rsidR="008F4682" w:rsidRPr="00FE18C1" w:rsidRDefault="008F4682" w:rsidP="00CF4757">
      <w:pPr>
        <w:spacing w:after="0" w:line="240" w:lineRule="auto"/>
        <w:rPr>
          <w:sz w:val="28"/>
          <w:szCs w:val="28"/>
          <w:vertAlign w:val="superscript"/>
          <w:lang w:val="nn-NO"/>
        </w:rPr>
      </w:pPr>
      <w:r w:rsidRPr="00FE18C1">
        <w:rPr>
          <w:position w:val="-14"/>
          <w:sz w:val="28"/>
          <w:szCs w:val="28"/>
        </w:rPr>
        <w:object w:dxaOrig="320" w:dyaOrig="380">
          <v:shape id="_x0000_i1048" type="#_x0000_t75" style="width:19.5pt;height:23.25pt" o:ole="">
            <v:imagedata r:id="rId18" o:title=""/>
          </v:shape>
          <o:OLEObject Type="Embed" ProgID="Equation.DSMT4" ShapeID="_x0000_i1048" DrawAspect="Content" ObjectID="_1378034549" r:id="rId19"/>
        </w:object>
      </w:r>
      <w:r w:rsidRPr="00FE18C1">
        <w:rPr>
          <w:sz w:val="28"/>
          <w:szCs w:val="28"/>
          <w:lang w:val="nn-NO"/>
        </w:rPr>
        <w:t>=960 kg/m</w:t>
      </w:r>
      <w:r w:rsidRPr="00FE18C1">
        <w:rPr>
          <w:sz w:val="28"/>
          <w:szCs w:val="28"/>
          <w:vertAlign w:val="superscript"/>
          <w:lang w:val="nn-NO"/>
        </w:rPr>
        <w:t>3</w:t>
      </w:r>
    </w:p>
    <w:p w:rsidR="008F4682" w:rsidRPr="00FE18C1" w:rsidRDefault="008F4682" w:rsidP="00CF4757">
      <w:pPr>
        <w:spacing w:after="0" w:line="240" w:lineRule="auto"/>
        <w:rPr>
          <w:sz w:val="28"/>
          <w:szCs w:val="28"/>
          <w:vertAlign w:val="superscript"/>
          <w:lang w:val="nn-NO"/>
        </w:rPr>
      </w:pPr>
      <w:r w:rsidRPr="00FE18C1">
        <w:rPr>
          <w:position w:val="-12"/>
          <w:sz w:val="28"/>
          <w:szCs w:val="28"/>
        </w:rPr>
        <w:object w:dxaOrig="320" w:dyaOrig="360">
          <v:shape id="_x0000_i1049" type="#_x0000_t75" style="width:19.5pt;height:21.75pt" o:ole="">
            <v:imagedata r:id="rId20" o:title=""/>
          </v:shape>
          <o:OLEObject Type="Embed" ProgID="Equation.DSMT4" ShapeID="_x0000_i1049" DrawAspect="Content" ObjectID="_1378034550" r:id="rId21"/>
        </w:object>
      </w:r>
      <w:r w:rsidRPr="00FE18C1">
        <w:rPr>
          <w:sz w:val="28"/>
          <w:szCs w:val="28"/>
          <w:lang w:val="nn-NO"/>
        </w:rPr>
        <w:t>=1025 kg/m</w:t>
      </w:r>
      <w:r w:rsidRPr="00FE18C1">
        <w:rPr>
          <w:sz w:val="28"/>
          <w:szCs w:val="28"/>
          <w:vertAlign w:val="superscript"/>
          <w:lang w:val="nn-NO"/>
        </w:rPr>
        <w:t>3</w:t>
      </w:r>
    </w:p>
    <w:p w:rsidR="008F4682" w:rsidRPr="00FE18C1" w:rsidRDefault="008F4682" w:rsidP="00CF4757">
      <w:pPr>
        <w:spacing w:after="0" w:line="240" w:lineRule="auto"/>
        <w:rPr>
          <w:sz w:val="28"/>
          <w:szCs w:val="28"/>
          <w:vertAlign w:val="superscript"/>
          <w:lang w:val="nn-NO"/>
        </w:rPr>
      </w:pPr>
      <w:r w:rsidRPr="00FE18C1">
        <w:rPr>
          <w:sz w:val="28"/>
          <w:szCs w:val="28"/>
          <w:lang w:val="nn-NO"/>
        </w:rPr>
        <w:t xml:space="preserve">2c=0.03m   </w:t>
      </w:r>
    </w:p>
    <w:p w:rsidR="008F4682" w:rsidRPr="00FE18C1" w:rsidRDefault="008F4682" w:rsidP="00CF4757">
      <w:pPr>
        <w:spacing w:after="0" w:line="240" w:lineRule="auto"/>
        <w:rPr>
          <w:sz w:val="28"/>
          <w:szCs w:val="28"/>
          <w:lang w:val="nn-NO"/>
        </w:rPr>
      </w:pPr>
      <w:r w:rsidRPr="00FE18C1">
        <w:rPr>
          <w:sz w:val="28"/>
          <w:szCs w:val="28"/>
          <w:lang w:val="nn-NO"/>
        </w:rPr>
        <w:t xml:space="preserve">R=0.75m </w:t>
      </w:r>
    </w:p>
    <w:p w:rsidR="008F4682" w:rsidRPr="00FE18C1" w:rsidRDefault="008F4682" w:rsidP="00CF4757">
      <w:pPr>
        <w:spacing w:after="0" w:line="240" w:lineRule="auto"/>
        <w:rPr>
          <w:sz w:val="28"/>
          <w:szCs w:val="28"/>
          <w:lang w:val="en-US"/>
        </w:rPr>
      </w:pPr>
      <w:r w:rsidRPr="00FE18C1">
        <w:rPr>
          <w:sz w:val="28"/>
          <w:szCs w:val="28"/>
          <w:lang w:val="en-US"/>
        </w:rPr>
        <w:t>t/2c=0.05&amp;0.1</w:t>
      </w:r>
    </w:p>
    <w:p w:rsidR="008F4682" w:rsidRPr="00192334" w:rsidRDefault="008F4682" w:rsidP="00CF4757">
      <w:pPr>
        <w:spacing w:after="0" w:line="240" w:lineRule="auto"/>
        <w:rPr>
          <w:sz w:val="28"/>
          <w:szCs w:val="28"/>
          <w:vertAlign w:val="superscript"/>
          <w:lang w:val="en-US"/>
        </w:rPr>
      </w:pPr>
      <w:r w:rsidRPr="00FE18C1">
        <w:rPr>
          <w:sz w:val="28"/>
          <w:szCs w:val="28"/>
          <w:lang w:val="en-US"/>
        </w:rPr>
        <w:t>g=9.81m/s</w:t>
      </w:r>
      <w:r w:rsidRPr="00FE18C1">
        <w:rPr>
          <w:sz w:val="28"/>
          <w:szCs w:val="28"/>
          <w:vertAlign w:val="superscript"/>
          <w:lang w:val="en-US"/>
        </w:rPr>
        <w:t>2</w:t>
      </w:r>
    </w:p>
    <w:p w:rsidR="008F4682" w:rsidRPr="00FE18C1" w:rsidRDefault="008F4682" w:rsidP="00CF4757">
      <w:pPr>
        <w:spacing w:after="0" w:line="240" w:lineRule="auto"/>
        <w:rPr>
          <w:sz w:val="28"/>
          <w:szCs w:val="28"/>
          <w:lang w:val="en-US"/>
        </w:rPr>
      </w:pPr>
      <w:r w:rsidRPr="00FE18C1">
        <w:rPr>
          <w:sz w:val="28"/>
          <w:szCs w:val="28"/>
          <w:lang w:val="en-US"/>
        </w:rPr>
        <w:t>m</w:t>
      </w:r>
      <w:r w:rsidRPr="00FE18C1">
        <w:rPr>
          <w:sz w:val="28"/>
          <w:szCs w:val="28"/>
          <w:vertAlign w:val="subscript"/>
          <w:lang w:val="en-US"/>
        </w:rPr>
        <w:t>f</w:t>
      </w:r>
      <w:r w:rsidRPr="00FE18C1">
        <w:rPr>
          <w:sz w:val="28"/>
          <w:szCs w:val="28"/>
          <w:lang w:val="en-US"/>
        </w:rPr>
        <w:t>=</w:t>
      </w:r>
      <w:r w:rsidRPr="00FE18C1">
        <w:rPr>
          <w:position w:val="-20"/>
          <w:sz w:val="28"/>
          <w:szCs w:val="28"/>
        </w:rPr>
        <w:object w:dxaOrig="1980" w:dyaOrig="520">
          <v:shape id="_x0000_i1053" type="#_x0000_t75" style="width:115.5pt;height:30pt" o:ole="">
            <v:imagedata r:id="rId22" o:title=""/>
          </v:shape>
          <o:OLEObject Type="Embed" ProgID="Equation.DSMT4" ShapeID="_x0000_i1053" DrawAspect="Content" ObjectID="_1378034551" r:id="rId23"/>
        </w:object>
      </w:r>
      <w:r w:rsidRPr="00FE18C1">
        <w:rPr>
          <w:sz w:val="28"/>
          <w:szCs w:val="28"/>
          <w:lang w:val="en-US"/>
        </w:rPr>
        <w:t>=0.129&amp;0.244 kg/m</w:t>
      </w:r>
    </w:p>
    <w:p w:rsidR="008F4682" w:rsidRPr="00FE18C1" w:rsidRDefault="008F4682" w:rsidP="00CF4757">
      <w:pPr>
        <w:spacing w:after="0" w:line="240" w:lineRule="auto"/>
        <w:rPr>
          <w:sz w:val="28"/>
          <w:szCs w:val="28"/>
          <w:lang w:val="en-US"/>
        </w:rPr>
      </w:pPr>
      <w:r w:rsidRPr="00FE18C1">
        <w:rPr>
          <w:sz w:val="28"/>
          <w:szCs w:val="28"/>
          <w:lang w:val="en-US"/>
        </w:rPr>
        <w:t>M</w:t>
      </w:r>
      <w:r w:rsidRPr="00FE18C1">
        <w:rPr>
          <w:sz w:val="28"/>
          <w:szCs w:val="28"/>
          <w:vertAlign w:val="subscript"/>
          <w:lang w:val="en-US"/>
        </w:rPr>
        <w:t>f</w:t>
      </w:r>
      <w:r w:rsidRPr="00FE18C1">
        <w:rPr>
          <w:sz w:val="28"/>
          <w:szCs w:val="28"/>
          <w:lang w:val="en-US"/>
        </w:rPr>
        <w:t>=2</w:t>
      </w:r>
      <w:r w:rsidRPr="00FE18C1">
        <w:rPr>
          <w:position w:val="-6"/>
          <w:sz w:val="28"/>
          <w:szCs w:val="28"/>
        </w:rPr>
        <w:object w:dxaOrig="220" w:dyaOrig="220">
          <v:shape id="_x0000_i1050" type="#_x0000_t75" style="width:16.5pt;height:16.5pt" o:ole="">
            <v:imagedata r:id="rId24" o:title=""/>
          </v:shape>
          <o:OLEObject Type="Embed" ProgID="Equation.DSMT4" ShapeID="_x0000_i1050" DrawAspect="Content" ObjectID="_1378034552" r:id="rId25"/>
        </w:object>
      </w:r>
      <w:proofErr w:type="spellStart"/>
      <w:r w:rsidRPr="00FE18C1">
        <w:rPr>
          <w:sz w:val="28"/>
          <w:szCs w:val="28"/>
          <w:lang w:val="en-US"/>
        </w:rPr>
        <w:t>Rm</w:t>
      </w:r>
      <w:r w:rsidRPr="00FE18C1">
        <w:rPr>
          <w:sz w:val="28"/>
          <w:szCs w:val="28"/>
          <w:vertAlign w:val="subscript"/>
          <w:lang w:val="en-US"/>
        </w:rPr>
        <w:t>f</w:t>
      </w:r>
      <w:proofErr w:type="spellEnd"/>
      <w:r w:rsidRPr="00FE18C1">
        <w:rPr>
          <w:sz w:val="28"/>
          <w:szCs w:val="28"/>
          <w:lang w:val="en-US"/>
        </w:rPr>
        <w:t>=0.608&amp;1.151kg</w:t>
      </w:r>
    </w:p>
    <w:p w:rsidR="008F4682" w:rsidRPr="005160B0" w:rsidRDefault="008F4682" w:rsidP="00CF4757">
      <w:pPr>
        <w:spacing w:after="0" w:line="240" w:lineRule="auto"/>
        <w:rPr>
          <w:sz w:val="28"/>
          <w:szCs w:val="28"/>
          <w:lang w:val="en-US"/>
        </w:rPr>
      </w:pPr>
      <w:r w:rsidRPr="005160B0">
        <w:rPr>
          <w:sz w:val="28"/>
          <w:szCs w:val="28"/>
          <w:lang w:val="en-US"/>
        </w:rPr>
        <w:t xml:space="preserve">m= </w:t>
      </w:r>
      <w:r w:rsidRPr="00FE18C1">
        <w:rPr>
          <w:position w:val="-12"/>
          <w:sz w:val="28"/>
          <w:szCs w:val="28"/>
        </w:rPr>
        <w:object w:dxaOrig="960" w:dyaOrig="380">
          <v:shape id="_x0000_i1051" type="#_x0000_t75" style="width:54pt;height:21.75pt" o:ole="">
            <v:imagedata r:id="rId26" o:title=""/>
          </v:shape>
          <o:OLEObject Type="Embed" ProgID="Equation.DSMT4" ShapeID="_x0000_i1051" DrawAspect="Content" ObjectID="_1378034553" r:id="rId27"/>
        </w:object>
      </w:r>
      <w:r w:rsidRPr="005160B0">
        <w:rPr>
          <w:sz w:val="28"/>
          <w:szCs w:val="28"/>
          <w:lang w:val="en-US"/>
        </w:rPr>
        <w:t xml:space="preserve"> =0.362kg/m</w:t>
      </w:r>
    </w:p>
    <w:p w:rsidR="008F4682" w:rsidRPr="008F4682" w:rsidRDefault="008F4682" w:rsidP="00CF4757">
      <w:pPr>
        <w:spacing w:after="0" w:line="240" w:lineRule="auto"/>
        <w:rPr>
          <w:sz w:val="28"/>
          <w:szCs w:val="28"/>
          <w:lang w:val="en-US"/>
        </w:rPr>
      </w:pPr>
      <w:r w:rsidRPr="00FE18C1">
        <w:rPr>
          <w:sz w:val="28"/>
          <w:szCs w:val="28"/>
          <w:lang w:val="en-US"/>
        </w:rPr>
        <w:t>M=2</w:t>
      </w:r>
      <w:r w:rsidRPr="00FE18C1">
        <w:rPr>
          <w:position w:val="-6"/>
          <w:sz w:val="28"/>
          <w:szCs w:val="28"/>
        </w:rPr>
        <w:object w:dxaOrig="220" w:dyaOrig="220">
          <v:shape id="_x0000_i1052" type="#_x0000_t75" style="width:13.5pt;height:13.5pt" o:ole="">
            <v:imagedata r:id="rId24" o:title=""/>
          </v:shape>
          <o:OLEObject Type="Embed" ProgID="Equation.DSMT4" ShapeID="_x0000_i1052" DrawAspect="Content" ObjectID="_1378034554" r:id="rId28"/>
        </w:object>
      </w:r>
      <w:proofErr w:type="spellStart"/>
      <w:r w:rsidRPr="00FE18C1">
        <w:rPr>
          <w:sz w:val="28"/>
          <w:szCs w:val="28"/>
          <w:lang w:val="en-US"/>
        </w:rPr>
        <w:t>Rm</w:t>
      </w:r>
      <w:proofErr w:type="spellEnd"/>
      <w:r w:rsidRPr="00FE18C1">
        <w:rPr>
          <w:sz w:val="28"/>
          <w:szCs w:val="28"/>
          <w:lang w:val="en-US"/>
        </w:rPr>
        <w:t>=1.706kg</w:t>
      </w:r>
      <w:bookmarkStart w:id="0" w:name="draft"/>
      <w:bookmarkEnd w:id="0"/>
    </w:p>
    <w:p w:rsidR="006705D5" w:rsidRPr="00FE18C1" w:rsidRDefault="006705D5" w:rsidP="00CF4757">
      <w:pPr>
        <w:spacing w:after="0" w:line="240" w:lineRule="auto"/>
        <w:jc w:val="center"/>
        <w:rPr>
          <w:sz w:val="28"/>
          <w:szCs w:val="28"/>
        </w:rPr>
      </w:pPr>
      <w:r w:rsidRPr="00FE18C1">
        <w:rPr>
          <w:position w:val="-28"/>
          <w:sz w:val="28"/>
          <w:szCs w:val="28"/>
        </w:rPr>
        <w:object w:dxaOrig="4320" w:dyaOrig="700">
          <v:shape id="_x0000_i1030" type="#_x0000_t75" style="width:311.25pt;height:51pt" o:ole="">
            <v:imagedata r:id="rId29" o:title=""/>
          </v:shape>
          <o:OLEObject Type="Embed" ProgID="Equation.DSMT4" ShapeID="_x0000_i1030" DrawAspect="Content" ObjectID="_1378034555" r:id="rId30"/>
        </w:object>
      </w:r>
    </w:p>
    <w:p w:rsidR="006705D5" w:rsidRPr="00BB12BC" w:rsidRDefault="006705D5" w:rsidP="00CF4757">
      <w:pPr>
        <w:spacing w:after="0" w:line="240" w:lineRule="auto"/>
        <w:textAlignment w:val="center"/>
        <w:rPr>
          <w:position w:val="-34"/>
          <w:sz w:val="28"/>
          <w:szCs w:val="28"/>
          <w:lang w:val="en-US"/>
        </w:rPr>
      </w:pPr>
      <w:r w:rsidRPr="00FE18C1">
        <w:rPr>
          <w:position w:val="-34"/>
          <w:sz w:val="28"/>
          <w:szCs w:val="28"/>
          <w:lang w:val="en-US"/>
        </w:rPr>
        <w:object w:dxaOrig="279" w:dyaOrig="360">
          <v:shape id="_x0000_i1031" type="#_x0000_t75" style="width:18pt;height:23.25pt" o:ole="">
            <v:imagedata r:id="rId31" o:title=""/>
          </v:shape>
          <o:OLEObject Type="Embed" ProgID="Equation.DSMT4" ShapeID="_x0000_i1031" DrawAspect="Content" ObjectID="_1378034556" r:id="rId32"/>
        </w:object>
      </w:r>
      <w:r w:rsidRPr="00FE18C1">
        <w:rPr>
          <w:position w:val="-34"/>
          <w:sz w:val="28"/>
          <w:szCs w:val="28"/>
          <w:lang w:val="en-US"/>
        </w:rPr>
        <w:t xml:space="preserve">=2c for 1 torus and </w:t>
      </w:r>
      <w:r w:rsidRPr="00FE18C1">
        <w:rPr>
          <w:position w:val="-34"/>
          <w:sz w:val="28"/>
          <w:szCs w:val="28"/>
          <w:lang w:val="en-US"/>
        </w:rPr>
        <w:object w:dxaOrig="279" w:dyaOrig="360">
          <v:shape id="_x0000_i1032" type="#_x0000_t75" style="width:17.25pt;height:22.5pt" o:ole="">
            <v:imagedata r:id="rId31" o:title=""/>
          </v:shape>
          <o:OLEObject Type="Embed" ProgID="Equation.DSMT4" ShapeID="_x0000_i1032" DrawAspect="Content" ObjectID="_1378034557" r:id="rId33"/>
        </w:object>
      </w:r>
      <w:r w:rsidRPr="00FE18C1">
        <w:rPr>
          <w:position w:val="-34"/>
          <w:sz w:val="28"/>
          <w:szCs w:val="28"/>
          <w:lang w:val="en-US"/>
        </w:rPr>
        <w:t xml:space="preserve">=4c for a 2 </w:t>
      </w:r>
      <w:proofErr w:type="spellStart"/>
      <w:r w:rsidRPr="00FE18C1">
        <w:rPr>
          <w:position w:val="-34"/>
          <w:sz w:val="28"/>
          <w:szCs w:val="28"/>
          <w:lang w:val="en-US"/>
        </w:rPr>
        <w:t>tori</w:t>
      </w:r>
      <w:proofErr w:type="spellEnd"/>
      <w:r w:rsidRPr="00FE18C1">
        <w:rPr>
          <w:position w:val="-34"/>
          <w:sz w:val="28"/>
          <w:szCs w:val="28"/>
          <w:lang w:val="en-US"/>
        </w:rPr>
        <w:t xml:space="preserve"> configuration of the floating collar;</w:t>
      </w:r>
    </w:p>
    <w:p w:rsidR="006705D5" w:rsidRPr="00FE18C1" w:rsidRDefault="006705D5" w:rsidP="00CF4757">
      <w:pPr>
        <w:spacing w:after="0" w:line="240" w:lineRule="auto"/>
        <w:jc w:val="center"/>
        <w:rPr>
          <w:sz w:val="28"/>
          <w:szCs w:val="28"/>
        </w:rPr>
      </w:pPr>
      <w:r w:rsidRPr="00FE18C1">
        <w:rPr>
          <w:position w:val="-32"/>
          <w:sz w:val="28"/>
          <w:szCs w:val="28"/>
        </w:rPr>
        <w:object w:dxaOrig="4180" w:dyaOrig="760">
          <v:shape id="_x0000_i1033" type="#_x0000_t75" style="width:262.5pt;height:48pt" o:ole="">
            <v:imagedata r:id="rId34" o:title=""/>
          </v:shape>
          <o:OLEObject Type="Embed" ProgID="Equation.DSMT4" ShapeID="_x0000_i1033" DrawAspect="Content" ObjectID="_1378034558" r:id="rId35"/>
        </w:object>
      </w:r>
    </w:p>
    <w:p w:rsidR="006705D5" w:rsidRPr="00FE18C1" w:rsidRDefault="006705D5" w:rsidP="00CF4757">
      <w:pPr>
        <w:spacing w:after="0" w:line="240" w:lineRule="auto"/>
        <w:jc w:val="center"/>
        <w:rPr>
          <w:position w:val="-34"/>
          <w:sz w:val="28"/>
          <w:szCs w:val="28"/>
        </w:rPr>
      </w:pPr>
      <w:r w:rsidRPr="00FE18C1">
        <w:rPr>
          <w:position w:val="-34"/>
          <w:sz w:val="28"/>
          <w:szCs w:val="28"/>
        </w:rPr>
        <w:object w:dxaOrig="3100" w:dyaOrig="800">
          <v:shape id="_x0000_i1034" type="#_x0000_t75" style="width:164.25pt;height:42.75pt" o:ole="">
            <v:imagedata r:id="rId36" o:title=""/>
          </v:shape>
          <o:OLEObject Type="Embed" ProgID="Equation.DSMT4" ShapeID="_x0000_i1034" DrawAspect="Content" ObjectID="_1378034559" r:id="rId37"/>
        </w:object>
      </w:r>
    </w:p>
    <w:p w:rsidR="006705D5" w:rsidRPr="00FE18C1" w:rsidRDefault="006705D5" w:rsidP="00CF4757">
      <w:pPr>
        <w:spacing w:after="0" w:line="240" w:lineRule="auto"/>
        <w:textAlignment w:val="center"/>
        <w:rPr>
          <w:position w:val="-34"/>
          <w:sz w:val="28"/>
          <w:szCs w:val="28"/>
          <w:lang w:val="en-US"/>
        </w:rPr>
      </w:pPr>
      <w:r w:rsidRPr="00FE18C1">
        <w:rPr>
          <w:position w:val="-34"/>
          <w:sz w:val="28"/>
          <w:szCs w:val="28"/>
          <w:lang w:val="en-US"/>
        </w:rPr>
        <w:lastRenderedPageBreak/>
        <w:t>Consider the modal equations for</w:t>
      </w:r>
      <w:r w:rsidRPr="00FE18C1">
        <w:rPr>
          <w:color w:val="FF0000"/>
          <w:position w:val="-34"/>
          <w:sz w:val="28"/>
          <w:szCs w:val="28"/>
          <w:lang w:val="en-US"/>
        </w:rPr>
        <w:t xml:space="preserve"> the first </w:t>
      </w:r>
      <w:proofErr w:type="spellStart"/>
      <w:r w:rsidRPr="00FE18C1">
        <w:rPr>
          <w:color w:val="FF0000"/>
          <w:position w:val="-34"/>
          <w:sz w:val="28"/>
          <w:szCs w:val="28"/>
          <w:lang w:val="en-US"/>
        </w:rPr>
        <w:t>mode,n</w:t>
      </w:r>
      <w:proofErr w:type="spellEnd"/>
      <w:r w:rsidRPr="00FE18C1">
        <w:rPr>
          <w:color w:val="FF0000"/>
          <w:position w:val="-34"/>
          <w:sz w:val="28"/>
          <w:szCs w:val="28"/>
          <w:lang w:val="en-US"/>
        </w:rPr>
        <w:t>=0</w:t>
      </w:r>
      <w:r w:rsidRPr="00FE18C1">
        <w:rPr>
          <w:position w:val="-34"/>
          <w:sz w:val="28"/>
          <w:szCs w:val="28"/>
          <w:lang w:val="en-US"/>
        </w:rPr>
        <w:t xml:space="preserve"> and assume:</w:t>
      </w:r>
    </w:p>
    <w:p w:rsidR="006705D5" w:rsidRPr="00FE18C1" w:rsidRDefault="006705D5" w:rsidP="00CF4757">
      <w:pPr>
        <w:spacing w:after="0" w:line="240" w:lineRule="auto"/>
        <w:textAlignment w:val="center"/>
        <w:rPr>
          <w:position w:val="-12"/>
          <w:sz w:val="28"/>
          <w:szCs w:val="28"/>
          <w:lang w:val="en-US"/>
        </w:rPr>
      </w:pPr>
      <w:r w:rsidRPr="00FE18C1">
        <w:rPr>
          <w:position w:val="-12"/>
          <w:sz w:val="28"/>
          <w:szCs w:val="28"/>
        </w:rPr>
        <w:object w:dxaOrig="1180" w:dyaOrig="380">
          <v:shape id="_x0000_i1035" type="#_x0000_t75" style="width:88.5pt;height:28.5pt" o:ole="">
            <v:imagedata r:id="rId38" o:title=""/>
          </v:shape>
          <o:OLEObject Type="Embed" ProgID="Equation.DSMT4" ShapeID="_x0000_i1035" DrawAspect="Content" ObjectID="_1378034560" r:id="rId39"/>
        </w:object>
      </w:r>
      <w:r w:rsidRPr="00FE18C1">
        <w:rPr>
          <w:position w:val="-12"/>
          <w:sz w:val="28"/>
          <w:szCs w:val="28"/>
          <w:lang w:val="en-US"/>
        </w:rPr>
        <w:t xml:space="preserve"> and</w:t>
      </w:r>
      <w:r w:rsidRPr="00FE18C1">
        <w:rPr>
          <w:position w:val="-12"/>
          <w:sz w:val="28"/>
          <w:szCs w:val="28"/>
        </w:rPr>
        <w:object w:dxaOrig="1180" w:dyaOrig="380">
          <v:shape id="_x0000_i1036" type="#_x0000_t75" style="width:88.5pt;height:28.5pt" o:ole="">
            <v:imagedata r:id="rId40" o:title=""/>
          </v:shape>
          <o:OLEObject Type="Embed" ProgID="Equation.DSMT4" ShapeID="_x0000_i1036" DrawAspect="Content" ObjectID="_1378034561" r:id="rId41"/>
        </w:object>
      </w:r>
      <w:r w:rsidRPr="00FE18C1">
        <w:rPr>
          <w:position w:val="-12"/>
          <w:sz w:val="28"/>
          <w:szCs w:val="28"/>
          <w:lang w:val="en-US"/>
        </w:rPr>
        <w:t xml:space="preserve"> so the equation becomes:</w:t>
      </w:r>
    </w:p>
    <w:p w:rsidR="006705D5" w:rsidRPr="00FE18C1" w:rsidRDefault="006705D5" w:rsidP="00CF4757">
      <w:pPr>
        <w:spacing w:after="0" w:line="240" w:lineRule="auto"/>
        <w:jc w:val="center"/>
        <w:rPr>
          <w:position w:val="-16"/>
          <w:sz w:val="28"/>
          <w:szCs w:val="28"/>
        </w:rPr>
      </w:pPr>
      <w:r w:rsidRPr="00FE18C1">
        <w:rPr>
          <w:position w:val="-16"/>
          <w:sz w:val="28"/>
          <w:szCs w:val="28"/>
        </w:rPr>
        <w:object w:dxaOrig="3980" w:dyaOrig="440">
          <v:shape id="_x0000_i1037" type="#_x0000_t75" style="width:317.25pt;height:35.25pt" o:ole="">
            <v:imagedata r:id="rId42" o:title=""/>
          </v:shape>
          <o:OLEObject Type="Embed" ProgID="Equation.DSMT4" ShapeID="_x0000_i1037" DrawAspect="Content" ObjectID="_1378034562" r:id="rId43"/>
        </w:object>
      </w:r>
    </w:p>
    <w:p w:rsidR="006705D5" w:rsidRPr="00FE18C1" w:rsidRDefault="006705D5" w:rsidP="00CF4757">
      <w:pPr>
        <w:spacing w:after="0" w:line="240" w:lineRule="auto"/>
        <w:jc w:val="center"/>
        <w:textAlignment w:val="center"/>
        <w:rPr>
          <w:sz w:val="28"/>
          <w:szCs w:val="28"/>
        </w:rPr>
      </w:pPr>
      <w:r w:rsidRPr="00FE18C1">
        <w:rPr>
          <w:position w:val="-32"/>
          <w:sz w:val="28"/>
          <w:szCs w:val="28"/>
        </w:rPr>
        <w:object w:dxaOrig="6480" w:dyaOrig="740">
          <v:shape id="_x0000_i1038" type="#_x0000_t75" style="width:435pt;height:49.5pt" o:ole="">
            <v:imagedata r:id="rId44" o:title=""/>
          </v:shape>
          <o:OLEObject Type="Embed" ProgID="Equation.DSMT4" ShapeID="_x0000_i1038" DrawAspect="Content" ObjectID="_1378034563" r:id="rId45"/>
        </w:object>
      </w:r>
    </w:p>
    <w:p w:rsidR="006705D5" w:rsidRDefault="006705D5" w:rsidP="00CF4757">
      <w:pPr>
        <w:spacing w:after="0" w:line="240" w:lineRule="auto"/>
        <w:jc w:val="center"/>
        <w:textAlignment w:val="center"/>
        <w:rPr>
          <w:position w:val="-16"/>
          <w:sz w:val="28"/>
          <w:szCs w:val="28"/>
        </w:rPr>
      </w:pPr>
      <w:r w:rsidRPr="00FE18C1">
        <w:rPr>
          <w:position w:val="-16"/>
          <w:sz w:val="28"/>
          <w:szCs w:val="28"/>
        </w:rPr>
        <w:object w:dxaOrig="5380" w:dyaOrig="440">
          <v:shape id="_x0000_i1039" type="#_x0000_t75" style="width:411.75pt;height:33.75pt" o:ole="">
            <v:imagedata r:id="rId46" o:title=""/>
          </v:shape>
          <o:OLEObject Type="Embed" ProgID="Equation.DSMT4" ShapeID="_x0000_i1039" DrawAspect="Content" ObjectID="_1378034564" r:id="rId47"/>
        </w:object>
      </w:r>
    </w:p>
    <w:p w:rsidR="006705D5" w:rsidRDefault="006705D5" w:rsidP="00CF4757">
      <w:pPr>
        <w:spacing w:after="0" w:line="240" w:lineRule="auto"/>
        <w:jc w:val="center"/>
        <w:textAlignment w:val="center"/>
        <w:rPr>
          <w:position w:val="-16"/>
          <w:sz w:val="28"/>
          <w:szCs w:val="28"/>
        </w:rPr>
      </w:pPr>
      <w:r w:rsidRPr="00FE18C1">
        <w:rPr>
          <w:position w:val="-16"/>
          <w:sz w:val="28"/>
          <w:szCs w:val="28"/>
        </w:rPr>
        <w:object w:dxaOrig="5040" w:dyaOrig="440">
          <v:shape id="_x0000_i1045" type="#_x0000_t75" style="width:385.5pt;height:33.75pt" o:ole="">
            <v:imagedata r:id="rId48" o:title=""/>
          </v:shape>
          <o:OLEObject Type="Embed" ProgID="Equation.DSMT4" ShapeID="_x0000_i1045" DrawAspect="Content" ObjectID="_1378034565" r:id="rId49"/>
        </w:object>
      </w:r>
    </w:p>
    <w:p w:rsidR="006705D5" w:rsidRPr="00DB0622" w:rsidRDefault="006705D5" w:rsidP="00CF4757">
      <w:pPr>
        <w:spacing w:after="0" w:line="240" w:lineRule="auto"/>
        <w:rPr>
          <w:sz w:val="28"/>
          <w:szCs w:val="28"/>
          <w:lang w:val="en-US"/>
        </w:rPr>
      </w:pPr>
      <w:r w:rsidRPr="00FE18C1">
        <w:rPr>
          <w:position w:val="-12"/>
          <w:sz w:val="28"/>
          <w:szCs w:val="28"/>
        </w:rPr>
        <w:object w:dxaOrig="1380" w:dyaOrig="360">
          <v:shape id="_x0000_i1046" type="#_x0000_t75" style="width:95.25pt;height:25.5pt" o:ole="">
            <v:imagedata r:id="rId50" o:title=""/>
          </v:shape>
          <o:OLEObject Type="Embed" ProgID="Equation.DSMT4" ShapeID="_x0000_i1046" DrawAspect="Content" ObjectID="_1378034566" r:id="rId51"/>
        </w:object>
      </w:r>
      <w:r w:rsidRPr="00FE18C1">
        <w:rPr>
          <w:sz w:val="28"/>
          <w:szCs w:val="28"/>
          <w:lang w:val="en-US"/>
        </w:rPr>
        <w:t>=7.1076</w:t>
      </w:r>
      <w:r>
        <w:rPr>
          <w:sz w:val="28"/>
          <w:szCs w:val="28"/>
          <w:lang w:val="en-US"/>
        </w:rPr>
        <w:t xml:space="preserve">N                 </w:t>
      </w:r>
      <w:r w:rsidRPr="00FE18C1">
        <w:rPr>
          <w:position w:val="-12"/>
          <w:sz w:val="28"/>
          <w:szCs w:val="28"/>
        </w:rPr>
        <w:object w:dxaOrig="980" w:dyaOrig="360">
          <v:shape id="_x0000_i1047" type="#_x0000_t75" style="width:60.75pt;height:22.5pt" o:ole="">
            <v:imagedata r:id="rId52" o:title=""/>
          </v:shape>
          <o:OLEObject Type="Embed" ProgID="Equation.DSMT4" ShapeID="_x0000_i1047" DrawAspect="Content" ObjectID="_1378034567" r:id="rId53"/>
        </w:object>
      </w:r>
      <w:r w:rsidRPr="00FE18C1">
        <w:rPr>
          <w:sz w:val="28"/>
          <w:szCs w:val="28"/>
          <w:lang w:val="en-US"/>
        </w:rPr>
        <w:t>=</w:t>
      </w:r>
      <w:r>
        <w:rPr>
          <w:sz w:val="28"/>
          <w:szCs w:val="28"/>
          <w:lang w:val="en-US"/>
        </w:rPr>
        <w:t>8.53</w:t>
      </w:r>
      <w:r w:rsidRPr="00FE18C1">
        <w:rPr>
          <w:sz w:val="28"/>
          <w:szCs w:val="28"/>
          <w:lang w:val="en-US"/>
        </w:rPr>
        <w:t>kg</w:t>
      </w:r>
    </w:p>
    <w:p w:rsidR="006705D5" w:rsidRPr="00FE18C1" w:rsidRDefault="006705D5" w:rsidP="00CF4757">
      <w:pPr>
        <w:spacing w:after="0" w:line="240" w:lineRule="auto"/>
        <w:textAlignment w:val="center"/>
        <w:rPr>
          <w:position w:val="-34"/>
          <w:sz w:val="28"/>
          <w:szCs w:val="28"/>
          <w:lang w:val="en-US"/>
        </w:rPr>
      </w:pPr>
      <w:r w:rsidRPr="00FE18C1">
        <w:rPr>
          <w:position w:val="-34"/>
          <w:sz w:val="28"/>
          <w:szCs w:val="28"/>
          <w:lang w:val="en-US"/>
        </w:rPr>
        <w:t xml:space="preserve">If </w:t>
      </w:r>
      <w:r w:rsidRPr="00FE18C1">
        <w:rPr>
          <w:color w:val="FF0000"/>
          <w:position w:val="-34"/>
          <w:sz w:val="28"/>
          <w:szCs w:val="28"/>
          <w:lang w:val="en-US"/>
        </w:rPr>
        <w:object w:dxaOrig="340" w:dyaOrig="360">
          <v:shape id="_x0000_i1040" type="#_x0000_t75" style="width:21pt;height:22.5pt" o:ole="">
            <v:imagedata r:id="rId54" o:title=""/>
          </v:shape>
          <o:OLEObject Type="Embed" ProgID="Equation.DSMT4" ShapeID="_x0000_i1040" DrawAspect="Content" ObjectID="_1378034568" r:id="rId55"/>
        </w:object>
      </w:r>
      <w:r w:rsidRPr="00FE18C1">
        <w:rPr>
          <w:color w:val="FF0000"/>
          <w:position w:val="-34"/>
          <w:sz w:val="28"/>
          <w:szCs w:val="28"/>
          <w:lang w:val="en-US"/>
        </w:rPr>
        <w:t xml:space="preserve">=0.005m, </w:t>
      </w:r>
      <w:r w:rsidRPr="00FE18C1">
        <w:rPr>
          <w:color w:val="FF0000"/>
          <w:position w:val="-34"/>
          <w:sz w:val="28"/>
          <w:szCs w:val="28"/>
          <w:lang w:val="en-US"/>
        </w:rPr>
        <w:object w:dxaOrig="240" w:dyaOrig="220">
          <v:shape id="_x0000_i1041" type="#_x0000_t75" style="width:17.25pt;height:15.75pt" o:ole="">
            <v:imagedata r:id="rId56" o:title=""/>
          </v:shape>
          <o:OLEObject Type="Embed" ProgID="Equation.DSMT4" ShapeID="_x0000_i1041" DrawAspect="Content" ObjectID="_1378034569" r:id="rId57"/>
        </w:object>
      </w:r>
      <w:r w:rsidRPr="00FE18C1">
        <w:rPr>
          <w:color w:val="FF0000"/>
          <w:position w:val="-34"/>
          <w:sz w:val="28"/>
          <w:szCs w:val="28"/>
          <w:lang w:val="en-US"/>
        </w:rPr>
        <w:t xml:space="preserve">=6.0rad/s, and c/R=0.02 </w:t>
      </w:r>
      <w:r w:rsidRPr="00FE18C1">
        <w:rPr>
          <w:position w:val="-34"/>
          <w:sz w:val="28"/>
          <w:szCs w:val="28"/>
          <w:lang w:val="en-US"/>
        </w:rPr>
        <w:t>then: Figure 1</w:t>
      </w:r>
    </w:p>
    <w:p w:rsidR="006705D5" w:rsidRPr="00FE18C1" w:rsidRDefault="006705D5" w:rsidP="00CF4757">
      <w:pPr>
        <w:spacing w:after="0" w:line="240" w:lineRule="auto"/>
        <w:textAlignment w:val="center"/>
        <w:rPr>
          <w:position w:val="-34"/>
          <w:sz w:val="28"/>
          <w:szCs w:val="28"/>
          <w:lang w:val="en-US"/>
        </w:rPr>
      </w:pPr>
      <w:r w:rsidRPr="00FE18C1">
        <w:rPr>
          <w:position w:val="-34"/>
          <w:sz w:val="28"/>
          <w:szCs w:val="28"/>
          <w:lang w:val="en-US"/>
        </w:rPr>
        <w:t xml:space="preserve">If </w:t>
      </w:r>
      <w:r w:rsidRPr="00FE18C1">
        <w:rPr>
          <w:color w:val="FF0000"/>
          <w:position w:val="-34"/>
          <w:sz w:val="28"/>
          <w:szCs w:val="28"/>
          <w:lang w:val="en-US"/>
        </w:rPr>
        <w:object w:dxaOrig="340" w:dyaOrig="360">
          <v:shape id="_x0000_i1042" type="#_x0000_t75" style="width:21pt;height:22.5pt" o:ole="">
            <v:imagedata r:id="rId54" o:title=""/>
          </v:shape>
          <o:OLEObject Type="Embed" ProgID="Equation.DSMT4" ShapeID="_x0000_i1042" DrawAspect="Content" ObjectID="_1378034570" r:id="rId58"/>
        </w:object>
      </w:r>
      <w:r w:rsidRPr="00FE18C1">
        <w:rPr>
          <w:color w:val="FF0000"/>
          <w:position w:val="-34"/>
          <w:sz w:val="28"/>
          <w:szCs w:val="28"/>
          <w:lang w:val="en-US"/>
        </w:rPr>
        <w:t xml:space="preserve">=0.005m, </w:t>
      </w:r>
      <w:r w:rsidRPr="00FE18C1">
        <w:rPr>
          <w:color w:val="FF0000"/>
          <w:position w:val="-34"/>
          <w:sz w:val="28"/>
          <w:szCs w:val="28"/>
          <w:lang w:val="en-US"/>
        </w:rPr>
        <w:object w:dxaOrig="240" w:dyaOrig="220">
          <v:shape id="_x0000_i1043" type="#_x0000_t75" style="width:17.25pt;height:15.75pt" o:ole="">
            <v:imagedata r:id="rId56" o:title=""/>
          </v:shape>
          <o:OLEObject Type="Embed" ProgID="Equation.DSMT4" ShapeID="_x0000_i1043" DrawAspect="Content" ObjectID="_1378034571" r:id="rId59"/>
        </w:object>
      </w:r>
      <w:r w:rsidRPr="00FE18C1">
        <w:rPr>
          <w:color w:val="FF0000"/>
          <w:position w:val="-34"/>
          <w:sz w:val="28"/>
          <w:szCs w:val="28"/>
          <w:lang w:val="en-US"/>
        </w:rPr>
        <w:t xml:space="preserve">=6.0rad/s, and </w:t>
      </w:r>
      <w:proofErr w:type="spellStart"/>
      <w:r w:rsidRPr="00FE18C1">
        <w:rPr>
          <w:color w:val="FF0000"/>
          <w:position w:val="-34"/>
          <w:sz w:val="28"/>
          <w:szCs w:val="28"/>
          <w:lang w:val="en-US"/>
        </w:rPr>
        <w:t>m</w:t>
      </w:r>
      <w:r w:rsidRPr="00FE18C1">
        <w:rPr>
          <w:color w:val="FF0000"/>
          <w:position w:val="-34"/>
          <w:sz w:val="28"/>
          <w:szCs w:val="28"/>
          <w:vertAlign w:val="subscript"/>
          <w:lang w:val="en-US"/>
        </w:rPr>
        <w:t>rig</w:t>
      </w:r>
      <w:proofErr w:type="spellEnd"/>
      <w:r w:rsidRPr="00FE18C1">
        <w:rPr>
          <w:color w:val="FF0000"/>
          <w:position w:val="-34"/>
          <w:sz w:val="28"/>
          <w:szCs w:val="28"/>
          <w:lang w:val="en-US"/>
        </w:rPr>
        <w:t xml:space="preserve"> =10kg </w:t>
      </w:r>
      <w:r w:rsidRPr="00FE18C1">
        <w:rPr>
          <w:position w:val="-34"/>
          <w:sz w:val="28"/>
          <w:szCs w:val="28"/>
          <w:lang w:val="en-US"/>
        </w:rPr>
        <w:t>then: Figure 2</w:t>
      </w:r>
    </w:p>
    <w:p w:rsidR="006705D5" w:rsidRPr="00FE18C1" w:rsidRDefault="006705D5" w:rsidP="00CF4757">
      <w:pPr>
        <w:spacing w:after="0" w:line="240" w:lineRule="auto"/>
        <w:textAlignment w:val="center"/>
        <w:rPr>
          <w:position w:val="-34"/>
          <w:sz w:val="28"/>
          <w:szCs w:val="28"/>
          <w:lang w:val="en-US"/>
        </w:rPr>
      </w:pPr>
      <w:r w:rsidRPr="00FE18C1">
        <w:rPr>
          <w:position w:val="-34"/>
          <w:sz w:val="28"/>
          <w:szCs w:val="28"/>
          <w:lang w:val="en-US"/>
        </w:rPr>
        <w:t xml:space="preserve">If </w:t>
      </w:r>
      <w:r w:rsidRPr="00FE18C1">
        <w:rPr>
          <w:color w:val="FF0000"/>
          <w:position w:val="-34"/>
          <w:sz w:val="28"/>
          <w:szCs w:val="28"/>
          <w:lang w:val="en-US"/>
        </w:rPr>
        <w:object w:dxaOrig="340" w:dyaOrig="360">
          <v:shape id="_x0000_i1044" type="#_x0000_t75" style="width:21pt;height:22.5pt" o:ole="">
            <v:imagedata r:id="rId54" o:title=""/>
          </v:shape>
          <o:OLEObject Type="Embed" ProgID="Equation.DSMT4" ShapeID="_x0000_i1044" DrawAspect="Content" ObjectID="_1378034572" r:id="rId60"/>
        </w:object>
      </w:r>
      <w:r w:rsidRPr="00FE18C1">
        <w:rPr>
          <w:color w:val="FF0000"/>
          <w:position w:val="-34"/>
          <w:sz w:val="28"/>
          <w:szCs w:val="28"/>
          <w:lang w:val="en-US"/>
        </w:rPr>
        <w:t xml:space="preserve">=0.005m, c/R=0.02, and </w:t>
      </w:r>
      <w:proofErr w:type="spellStart"/>
      <w:r w:rsidRPr="00FE18C1">
        <w:rPr>
          <w:color w:val="FF0000"/>
          <w:position w:val="-34"/>
          <w:sz w:val="28"/>
          <w:szCs w:val="28"/>
          <w:lang w:val="en-US"/>
        </w:rPr>
        <w:t>m</w:t>
      </w:r>
      <w:r w:rsidRPr="00FE18C1">
        <w:rPr>
          <w:color w:val="FF0000"/>
          <w:position w:val="-34"/>
          <w:sz w:val="28"/>
          <w:szCs w:val="28"/>
          <w:vertAlign w:val="subscript"/>
          <w:lang w:val="en-US"/>
        </w:rPr>
        <w:t>rig</w:t>
      </w:r>
      <w:proofErr w:type="spellEnd"/>
      <w:r w:rsidRPr="00FE18C1">
        <w:rPr>
          <w:color w:val="FF0000"/>
          <w:position w:val="-34"/>
          <w:sz w:val="28"/>
          <w:szCs w:val="28"/>
          <w:lang w:val="en-US"/>
        </w:rPr>
        <w:t xml:space="preserve"> =10kg </w:t>
      </w:r>
      <w:r w:rsidRPr="00FE18C1">
        <w:rPr>
          <w:position w:val="-34"/>
          <w:sz w:val="28"/>
          <w:szCs w:val="28"/>
          <w:lang w:val="en-US"/>
        </w:rPr>
        <w:t>then: Figure 3</w:t>
      </w:r>
    </w:p>
    <w:p w:rsidR="006705D5" w:rsidRPr="00FE18C1" w:rsidRDefault="006705D5" w:rsidP="00CF4757">
      <w:pPr>
        <w:spacing w:after="0" w:line="240" w:lineRule="auto"/>
        <w:textAlignment w:val="center"/>
        <w:rPr>
          <w:position w:val="-34"/>
          <w:sz w:val="28"/>
          <w:szCs w:val="28"/>
          <w:lang w:val="en-US"/>
        </w:rPr>
      </w:pPr>
    </w:p>
    <w:p w:rsidR="006705D5" w:rsidRPr="00FE18C1" w:rsidRDefault="006705D5" w:rsidP="00CF4757">
      <w:pPr>
        <w:spacing w:after="0" w:line="240" w:lineRule="auto"/>
        <w:jc w:val="center"/>
        <w:textAlignment w:val="center"/>
        <w:rPr>
          <w:position w:val="-34"/>
          <w:sz w:val="28"/>
          <w:szCs w:val="28"/>
          <w:lang w:val="en-US"/>
        </w:rPr>
      </w:pPr>
      <w:r>
        <w:rPr>
          <w:noProof/>
          <w:position w:val="-34"/>
          <w:sz w:val="28"/>
          <w:szCs w:val="28"/>
        </w:rPr>
        <w:drawing>
          <wp:inline distT="0" distB="0" distL="0" distR="0">
            <wp:extent cx="5758295" cy="4181301"/>
            <wp:effectExtent l="19050" t="0" r="0" b="0"/>
            <wp:docPr id="1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1830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05D5" w:rsidRPr="00FE18C1" w:rsidRDefault="006705D5" w:rsidP="00CF4757">
      <w:pPr>
        <w:spacing w:after="0" w:line="240" w:lineRule="auto"/>
        <w:jc w:val="center"/>
        <w:textAlignment w:val="center"/>
        <w:rPr>
          <w:position w:val="-34"/>
          <w:sz w:val="28"/>
          <w:szCs w:val="28"/>
          <w:lang w:val="en-US"/>
        </w:rPr>
      </w:pPr>
      <w:r w:rsidRPr="00FE18C1">
        <w:rPr>
          <w:position w:val="-34"/>
          <w:sz w:val="28"/>
          <w:szCs w:val="28"/>
          <w:lang w:val="en-US"/>
        </w:rPr>
        <w:t>Figure 1</w:t>
      </w:r>
    </w:p>
    <w:p w:rsidR="006705D5" w:rsidRPr="00FE18C1" w:rsidRDefault="006705D5" w:rsidP="00CF4757">
      <w:pPr>
        <w:spacing w:after="0" w:line="240" w:lineRule="auto"/>
        <w:jc w:val="center"/>
        <w:textAlignment w:val="center"/>
        <w:rPr>
          <w:position w:val="-34"/>
          <w:sz w:val="28"/>
          <w:szCs w:val="28"/>
          <w:lang w:val="en-US"/>
        </w:rPr>
      </w:pPr>
      <w:r>
        <w:rPr>
          <w:noProof/>
          <w:position w:val="-34"/>
          <w:sz w:val="28"/>
          <w:szCs w:val="28"/>
        </w:rPr>
        <w:lastRenderedPageBreak/>
        <w:drawing>
          <wp:inline distT="0" distB="0" distL="0" distR="0">
            <wp:extent cx="5758295" cy="3965171"/>
            <wp:effectExtent l="19050" t="0" r="0" b="0"/>
            <wp:docPr id="2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9668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05D5" w:rsidRPr="00FE18C1" w:rsidRDefault="006705D5" w:rsidP="00CF4757">
      <w:pPr>
        <w:spacing w:after="0" w:line="240" w:lineRule="auto"/>
        <w:jc w:val="center"/>
        <w:textAlignment w:val="center"/>
        <w:rPr>
          <w:position w:val="-34"/>
          <w:sz w:val="28"/>
          <w:szCs w:val="28"/>
          <w:lang w:val="en-US"/>
        </w:rPr>
      </w:pPr>
      <w:r w:rsidRPr="00FE18C1">
        <w:rPr>
          <w:position w:val="-34"/>
          <w:sz w:val="28"/>
          <w:szCs w:val="28"/>
          <w:lang w:val="en-US"/>
        </w:rPr>
        <w:t>Figure 2</w:t>
      </w:r>
    </w:p>
    <w:p w:rsidR="006705D5" w:rsidRPr="00FE18C1" w:rsidRDefault="006705D5" w:rsidP="00CF4757">
      <w:pPr>
        <w:spacing w:after="0" w:line="240" w:lineRule="auto"/>
        <w:jc w:val="center"/>
        <w:textAlignment w:val="center"/>
        <w:rPr>
          <w:position w:val="-34"/>
          <w:sz w:val="28"/>
          <w:szCs w:val="28"/>
          <w:lang w:val="en-US"/>
        </w:rPr>
      </w:pPr>
      <w:r>
        <w:rPr>
          <w:noProof/>
          <w:position w:val="-34"/>
          <w:sz w:val="28"/>
          <w:szCs w:val="28"/>
        </w:rPr>
        <w:drawing>
          <wp:inline distT="0" distB="0" distL="0" distR="0">
            <wp:extent cx="5756910" cy="4053840"/>
            <wp:effectExtent l="19050" t="0" r="0" b="0"/>
            <wp:docPr id="3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0565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05D5" w:rsidRPr="00FE18C1" w:rsidRDefault="006705D5" w:rsidP="00CF4757">
      <w:pPr>
        <w:spacing w:after="0" w:line="240" w:lineRule="auto"/>
        <w:jc w:val="center"/>
        <w:textAlignment w:val="center"/>
        <w:rPr>
          <w:position w:val="-34"/>
          <w:sz w:val="28"/>
          <w:szCs w:val="28"/>
          <w:lang w:val="en-US"/>
        </w:rPr>
      </w:pPr>
      <w:r w:rsidRPr="00FE18C1">
        <w:rPr>
          <w:position w:val="-34"/>
          <w:sz w:val="28"/>
          <w:szCs w:val="28"/>
          <w:lang w:val="en-US"/>
        </w:rPr>
        <w:t>Figure 3</w:t>
      </w:r>
    </w:p>
    <w:p w:rsidR="006705D5" w:rsidRPr="006705D5" w:rsidRDefault="006705D5" w:rsidP="00CF4757">
      <w:pPr>
        <w:spacing w:line="240" w:lineRule="auto"/>
      </w:pPr>
    </w:p>
    <w:sectPr w:rsidR="006705D5" w:rsidRPr="006705D5" w:rsidSect="00025E02">
      <w:footerReference w:type="default" r:id="rId64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1AF0" w:rsidRDefault="000F1AF0" w:rsidP="00323F7A">
      <w:pPr>
        <w:spacing w:after="0" w:line="240" w:lineRule="auto"/>
      </w:pPr>
      <w:r>
        <w:separator/>
      </w:r>
    </w:p>
  </w:endnote>
  <w:endnote w:type="continuationSeparator" w:id="0">
    <w:p w:rsidR="000F1AF0" w:rsidRDefault="000F1AF0" w:rsidP="00323F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imbusRomNo9L-Regu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7669664"/>
      <w:docPartObj>
        <w:docPartGallery w:val="Page Numbers (Bottom of Page)"/>
        <w:docPartUnique/>
      </w:docPartObj>
    </w:sdtPr>
    <w:sdtContent>
      <w:p w:rsidR="00323F7A" w:rsidRDefault="005F04DA">
        <w:pPr>
          <w:pStyle w:val="Footer"/>
          <w:jc w:val="center"/>
        </w:pPr>
        <w:fldSimple w:instr=" PAGE   \* MERGEFORMAT ">
          <w:r w:rsidR="00CF4757">
            <w:rPr>
              <w:noProof/>
            </w:rPr>
            <w:t>3</w:t>
          </w:r>
        </w:fldSimple>
      </w:p>
    </w:sdtContent>
  </w:sdt>
  <w:p w:rsidR="00323F7A" w:rsidRDefault="00323F7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1AF0" w:rsidRDefault="000F1AF0" w:rsidP="00323F7A">
      <w:pPr>
        <w:spacing w:after="0" w:line="240" w:lineRule="auto"/>
      </w:pPr>
      <w:r>
        <w:separator/>
      </w:r>
    </w:p>
  </w:footnote>
  <w:footnote w:type="continuationSeparator" w:id="0">
    <w:p w:rsidR="000F1AF0" w:rsidRDefault="000F1AF0" w:rsidP="00323F7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650F30"/>
    <w:rsid w:val="00001984"/>
    <w:rsid w:val="00002194"/>
    <w:rsid w:val="0000594D"/>
    <w:rsid w:val="00010E56"/>
    <w:rsid w:val="000119FA"/>
    <w:rsid w:val="000136EA"/>
    <w:rsid w:val="00023500"/>
    <w:rsid w:val="00025400"/>
    <w:rsid w:val="00025E02"/>
    <w:rsid w:val="0004032F"/>
    <w:rsid w:val="00040C1F"/>
    <w:rsid w:val="0004244C"/>
    <w:rsid w:val="0005228D"/>
    <w:rsid w:val="00055185"/>
    <w:rsid w:val="00056E99"/>
    <w:rsid w:val="00057495"/>
    <w:rsid w:val="0006260F"/>
    <w:rsid w:val="00063AE5"/>
    <w:rsid w:val="0006687F"/>
    <w:rsid w:val="00067426"/>
    <w:rsid w:val="00067797"/>
    <w:rsid w:val="00067942"/>
    <w:rsid w:val="00074F40"/>
    <w:rsid w:val="00077006"/>
    <w:rsid w:val="0007764D"/>
    <w:rsid w:val="00081695"/>
    <w:rsid w:val="00087184"/>
    <w:rsid w:val="000944B1"/>
    <w:rsid w:val="00095D01"/>
    <w:rsid w:val="00097B23"/>
    <w:rsid w:val="00097D52"/>
    <w:rsid w:val="000A3AC8"/>
    <w:rsid w:val="000A461C"/>
    <w:rsid w:val="000A4751"/>
    <w:rsid w:val="000B0427"/>
    <w:rsid w:val="000B69E6"/>
    <w:rsid w:val="000C5C95"/>
    <w:rsid w:val="000C62DF"/>
    <w:rsid w:val="000C6492"/>
    <w:rsid w:val="000C7F46"/>
    <w:rsid w:val="000D1518"/>
    <w:rsid w:val="000D4B49"/>
    <w:rsid w:val="000D693B"/>
    <w:rsid w:val="000D7509"/>
    <w:rsid w:val="000E037A"/>
    <w:rsid w:val="000E4B77"/>
    <w:rsid w:val="000F1139"/>
    <w:rsid w:val="000F1AF0"/>
    <w:rsid w:val="000F7818"/>
    <w:rsid w:val="00103643"/>
    <w:rsid w:val="001124DD"/>
    <w:rsid w:val="001161E5"/>
    <w:rsid w:val="0012558A"/>
    <w:rsid w:val="001272FF"/>
    <w:rsid w:val="00130718"/>
    <w:rsid w:val="001361A6"/>
    <w:rsid w:val="00136A3A"/>
    <w:rsid w:val="00136F2C"/>
    <w:rsid w:val="00140197"/>
    <w:rsid w:val="0014143F"/>
    <w:rsid w:val="0014323C"/>
    <w:rsid w:val="00144D83"/>
    <w:rsid w:val="00151AB6"/>
    <w:rsid w:val="00155528"/>
    <w:rsid w:val="0016310D"/>
    <w:rsid w:val="001631EC"/>
    <w:rsid w:val="001636D3"/>
    <w:rsid w:val="00163C27"/>
    <w:rsid w:val="00164A46"/>
    <w:rsid w:val="0016650E"/>
    <w:rsid w:val="00166C57"/>
    <w:rsid w:val="00167CA2"/>
    <w:rsid w:val="00172054"/>
    <w:rsid w:val="00185620"/>
    <w:rsid w:val="00185647"/>
    <w:rsid w:val="00193AAE"/>
    <w:rsid w:val="00194889"/>
    <w:rsid w:val="001A42C4"/>
    <w:rsid w:val="001A779A"/>
    <w:rsid w:val="001A7CDA"/>
    <w:rsid w:val="001B146A"/>
    <w:rsid w:val="001B2210"/>
    <w:rsid w:val="001B5A14"/>
    <w:rsid w:val="001B5B10"/>
    <w:rsid w:val="001B659C"/>
    <w:rsid w:val="001B7199"/>
    <w:rsid w:val="001C14A1"/>
    <w:rsid w:val="001C35D3"/>
    <w:rsid w:val="001C6D0A"/>
    <w:rsid w:val="001D3982"/>
    <w:rsid w:val="001D658C"/>
    <w:rsid w:val="001E0EE9"/>
    <w:rsid w:val="001E110E"/>
    <w:rsid w:val="001E4CD8"/>
    <w:rsid w:val="001F12F2"/>
    <w:rsid w:val="001F18F8"/>
    <w:rsid w:val="001F3E47"/>
    <w:rsid w:val="002261D7"/>
    <w:rsid w:val="00231649"/>
    <w:rsid w:val="00237054"/>
    <w:rsid w:val="00241775"/>
    <w:rsid w:val="00244D21"/>
    <w:rsid w:val="00254FD0"/>
    <w:rsid w:val="00255997"/>
    <w:rsid w:val="00262A68"/>
    <w:rsid w:val="0026421E"/>
    <w:rsid w:val="00266FC1"/>
    <w:rsid w:val="0027246B"/>
    <w:rsid w:val="0027278D"/>
    <w:rsid w:val="00272D12"/>
    <w:rsid w:val="0027655A"/>
    <w:rsid w:val="002816F1"/>
    <w:rsid w:val="00284FC1"/>
    <w:rsid w:val="00287358"/>
    <w:rsid w:val="0029057B"/>
    <w:rsid w:val="00290A6D"/>
    <w:rsid w:val="00297644"/>
    <w:rsid w:val="002A1C42"/>
    <w:rsid w:val="002A484A"/>
    <w:rsid w:val="002B168E"/>
    <w:rsid w:val="002B2797"/>
    <w:rsid w:val="002C172A"/>
    <w:rsid w:val="002C6C26"/>
    <w:rsid w:val="002C7C68"/>
    <w:rsid w:val="002D0968"/>
    <w:rsid w:val="002D622F"/>
    <w:rsid w:val="002D6AFB"/>
    <w:rsid w:val="002E38A4"/>
    <w:rsid w:val="002E3B67"/>
    <w:rsid w:val="002E73B7"/>
    <w:rsid w:val="002F0082"/>
    <w:rsid w:val="00304C00"/>
    <w:rsid w:val="00306316"/>
    <w:rsid w:val="00312879"/>
    <w:rsid w:val="003144FE"/>
    <w:rsid w:val="003228A2"/>
    <w:rsid w:val="00323F7A"/>
    <w:rsid w:val="00325851"/>
    <w:rsid w:val="00327534"/>
    <w:rsid w:val="003337CF"/>
    <w:rsid w:val="00337862"/>
    <w:rsid w:val="00337A57"/>
    <w:rsid w:val="00343A83"/>
    <w:rsid w:val="0034405F"/>
    <w:rsid w:val="003451F7"/>
    <w:rsid w:val="00347343"/>
    <w:rsid w:val="00351152"/>
    <w:rsid w:val="0035211E"/>
    <w:rsid w:val="0035283F"/>
    <w:rsid w:val="003551B5"/>
    <w:rsid w:val="0036152D"/>
    <w:rsid w:val="003675E8"/>
    <w:rsid w:val="00370956"/>
    <w:rsid w:val="00380752"/>
    <w:rsid w:val="00380A38"/>
    <w:rsid w:val="003814B4"/>
    <w:rsid w:val="00382366"/>
    <w:rsid w:val="00385E91"/>
    <w:rsid w:val="0038710B"/>
    <w:rsid w:val="00387923"/>
    <w:rsid w:val="0039010A"/>
    <w:rsid w:val="003901DC"/>
    <w:rsid w:val="00397266"/>
    <w:rsid w:val="003A43AE"/>
    <w:rsid w:val="003A561D"/>
    <w:rsid w:val="003B27A1"/>
    <w:rsid w:val="003B2F37"/>
    <w:rsid w:val="003B3613"/>
    <w:rsid w:val="003B3986"/>
    <w:rsid w:val="003B72E0"/>
    <w:rsid w:val="003C1B52"/>
    <w:rsid w:val="003C1F89"/>
    <w:rsid w:val="003C4701"/>
    <w:rsid w:val="003C4B60"/>
    <w:rsid w:val="003C50D1"/>
    <w:rsid w:val="003C5B17"/>
    <w:rsid w:val="003D1FCE"/>
    <w:rsid w:val="003D2467"/>
    <w:rsid w:val="003D24D6"/>
    <w:rsid w:val="003D53D4"/>
    <w:rsid w:val="003D7568"/>
    <w:rsid w:val="003D7798"/>
    <w:rsid w:val="003E4A00"/>
    <w:rsid w:val="003E581F"/>
    <w:rsid w:val="003F465D"/>
    <w:rsid w:val="00410C2E"/>
    <w:rsid w:val="00413B5B"/>
    <w:rsid w:val="00415495"/>
    <w:rsid w:val="00421B26"/>
    <w:rsid w:val="004312C4"/>
    <w:rsid w:val="00434B30"/>
    <w:rsid w:val="0044218C"/>
    <w:rsid w:val="00446CF0"/>
    <w:rsid w:val="00450E63"/>
    <w:rsid w:val="00454996"/>
    <w:rsid w:val="004575EE"/>
    <w:rsid w:val="00464137"/>
    <w:rsid w:val="00464848"/>
    <w:rsid w:val="00470B83"/>
    <w:rsid w:val="00472D78"/>
    <w:rsid w:val="00474127"/>
    <w:rsid w:val="0047631E"/>
    <w:rsid w:val="00477090"/>
    <w:rsid w:val="00482C2B"/>
    <w:rsid w:val="00484273"/>
    <w:rsid w:val="00491F4F"/>
    <w:rsid w:val="0049566B"/>
    <w:rsid w:val="004A318A"/>
    <w:rsid w:val="004A4151"/>
    <w:rsid w:val="004A5A09"/>
    <w:rsid w:val="004A5DFA"/>
    <w:rsid w:val="004B0BF9"/>
    <w:rsid w:val="004B3B20"/>
    <w:rsid w:val="004B3FD3"/>
    <w:rsid w:val="004C1910"/>
    <w:rsid w:val="004C4C44"/>
    <w:rsid w:val="004C5B00"/>
    <w:rsid w:val="004D2D68"/>
    <w:rsid w:val="004D3C8C"/>
    <w:rsid w:val="004D51ED"/>
    <w:rsid w:val="004D71DC"/>
    <w:rsid w:val="004E3E83"/>
    <w:rsid w:val="004E5D23"/>
    <w:rsid w:val="004F103A"/>
    <w:rsid w:val="004F5533"/>
    <w:rsid w:val="004F5655"/>
    <w:rsid w:val="005012EF"/>
    <w:rsid w:val="00504B29"/>
    <w:rsid w:val="005079D1"/>
    <w:rsid w:val="00515E15"/>
    <w:rsid w:val="00523658"/>
    <w:rsid w:val="00525AE7"/>
    <w:rsid w:val="0053053A"/>
    <w:rsid w:val="00530C48"/>
    <w:rsid w:val="00537379"/>
    <w:rsid w:val="0054095A"/>
    <w:rsid w:val="0054524E"/>
    <w:rsid w:val="0054670B"/>
    <w:rsid w:val="00546E92"/>
    <w:rsid w:val="00551470"/>
    <w:rsid w:val="0055190C"/>
    <w:rsid w:val="00556A10"/>
    <w:rsid w:val="005637DB"/>
    <w:rsid w:val="00564D8E"/>
    <w:rsid w:val="00566116"/>
    <w:rsid w:val="00566868"/>
    <w:rsid w:val="00566FBC"/>
    <w:rsid w:val="00576E67"/>
    <w:rsid w:val="00580A77"/>
    <w:rsid w:val="00580F8F"/>
    <w:rsid w:val="00584589"/>
    <w:rsid w:val="0059119E"/>
    <w:rsid w:val="00591937"/>
    <w:rsid w:val="00592B54"/>
    <w:rsid w:val="00593756"/>
    <w:rsid w:val="00594904"/>
    <w:rsid w:val="005A332B"/>
    <w:rsid w:val="005A64A8"/>
    <w:rsid w:val="005B3EC2"/>
    <w:rsid w:val="005B59C5"/>
    <w:rsid w:val="005B6511"/>
    <w:rsid w:val="005C25B7"/>
    <w:rsid w:val="005C5D5B"/>
    <w:rsid w:val="005C6384"/>
    <w:rsid w:val="005D5349"/>
    <w:rsid w:val="005E0925"/>
    <w:rsid w:val="005E50C1"/>
    <w:rsid w:val="005F034D"/>
    <w:rsid w:val="005F04DA"/>
    <w:rsid w:val="005F18E4"/>
    <w:rsid w:val="005F1A19"/>
    <w:rsid w:val="005F50D9"/>
    <w:rsid w:val="005F6AA2"/>
    <w:rsid w:val="00600475"/>
    <w:rsid w:val="0060131D"/>
    <w:rsid w:val="00604ECC"/>
    <w:rsid w:val="00606EB2"/>
    <w:rsid w:val="00606F45"/>
    <w:rsid w:val="00607D43"/>
    <w:rsid w:val="00611BD3"/>
    <w:rsid w:val="00617575"/>
    <w:rsid w:val="006259E7"/>
    <w:rsid w:val="006468FF"/>
    <w:rsid w:val="00646947"/>
    <w:rsid w:val="00647009"/>
    <w:rsid w:val="00650F30"/>
    <w:rsid w:val="006530E9"/>
    <w:rsid w:val="00656CE7"/>
    <w:rsid w:val="00662FE3"/>
    <w:rsid w:val="00664583"/>
    <w:rsid w:val="00666357"/>
    <w:rsid w:val="0066653B"/>
    <w:rsid w:val="006705D5"/>
    <w:rsid w:val="006717DF"/>
    <w:rsid w:val="006724B1"/>
    <w:rsid w:val="006844C0"/>
    <w:rsid w:val="00685EE7"/>
    <w:rsid w:val="00691146"/>
    <w:rsid w:val="00693F28"/>
    <w:rsid w:val="00695570"/>
    <w:rsid w:val="00696C42"/>
    <w:rsid w:val="006B1265"/>
    <w:rsid w:val="006B4AE1"/>
    <w:rsid w:val="006B51FC"/>
    <w:rsid w:val="006B657A"/>
    <w:rsid w:val="006C1E17"/>
    <w:rsid w:val="006D09A4"/>
    <w:rsid w:val="006D1396"/>
    <w:rsid w:val="006D4733"/>
    <w:rsid w:val="006D5254"/>
    <w:rsid w:val="006E04A5"/>
    <w:rsid w:val="006E1A15"/>
    <w:rsid w:val="006E3246"/>
    <w:rsid w:val="006E711C"/>
    <w:rsid w:val="006F05C1"/>
    <w:rsid w:val="006F1593"/>
    <w:rsid w:val="006F1867"/>
    <w:rsid w:val="006F2120"/>
    <w:rsid w:val="006F3302"/>
    <w:rsid w:val="006F52F0"/>
    <w:rsid w:val="006F7C85"/>
    <w:rsid w:val="007015E5"/>
    <w:rsid w:val="00712893"/>
    <w:rsid w:val="00712A43"/>
    <w:rsid w:val="00715F40"/>
    <w:rsid w:val="00717749"/>
    <w:rsid w:val="00722E1B"/>
    <w:rsid w:val="00724651"/>
    <w:rsid w:val="00730FB6"/>
    <w:rsid w:val="007321F4"/>
    <w:rsid w:val="00734991"/>
    <w:rsid w:val="00734DF6"/>
    <w:rsid w:val="00744592"/>
    <w:rsid w:val="00745152"/>
    <w:rsid w:val="00745F42"/>
    <w:rsid w:val="007528E6"/>
    <w:rsid w:val="007532B0"/>
    <w:rsid w:val="007535A8"/>
    <w:rsid w:val="007604CB"/>
    <w:rsid w:val="00760DCC"/>
    <w:rsid w:val="00762980"/>
    <w:rsid w:val="007770EC"/>
    <w:rsid w:val="00783950"/>
    <w:rsid w:val="007855DF"/>
    <w:rsid w:val="00790E43"/>
    <w:rsid w:val="0079794C"/>
    <w:rsid w:val="007A1CF5"/>
    <w:rsid w:val="007A455B"/>
    <w:rsid w:val="007A4C01"/>
    <w:rsid w:val="007B2231"/>
    <w:rsid w:val="007C5C72"/>
    <w:rsid w:val="007D0EF0"/>
    <w:rsid w:val="007D23A8"/>
    <w:rsid w:val="007D25ED"/>
    <w:rsid w:val="007D292E"/>
    <w:rsid w:val="007E2829"/>
    <w:rsid w:val="007E4229"/>
    <w:rsid w:val="007E49A4"/>
    <w:rsid w:val="007E7169"/>
    <w:rsid w:val="007F26DA"/>
    <w:rsid w:val="007F53D7"/>
    <w:rsid w:val="007F6B44"/>
    <w:rsid w:val="008006A6"/>
    <w:rsid w:val="0080477A"/>
    <w:rsid w:val="00806178"/>
    <w:rsid w:val="00812A74"/>
    <w:rsid w:val="008154FF"/>
    <w:rsid w:val="00815A5E"/>
    <w:rsid w:val="00830C37"/>
    <w:rsid w:val="00833852"/>
    <w:rsid w:val="00840D07"/>
    <w:rsid w:val="008424D2"/>
    <w:rsid w:val="008475E2"/>
    <w:rsid w:val="0084765C"/>
    <w:rsid w:val="008538E0"/>
    <w:rsid w:val="00861D84"/>
    <w:rsid w:val="0086373B"/>
    <w:rsid w:val="00874F89"/>
    <w:rsid w:val="008751C4"/>
    <w:rsid w:val="008762A9"/>
    <w:rsid w:val="00882D7D"/>
    <w:rsid w:val="00882F06"/>
    <w:rsid w:val="00887B15"/>
    <w:rsid w:val="008A2BD0"/>
    <w:rsid w:val="008A484F"/>
    <w:rsid w:val="008A6DB4"/>
    <w:rsid w:val="008B67AE"/>
    <w:rsid w:val="008C173D"/>
    <w:rsid w:val="008C6DA5"/>
    <w:rsid w:val="008C710E"/>
    <w:rsid w:val="008D3480"/>
    <w:rsid w:val="008D7D46"/>
    <w:rsid w:val="008E4A1F"/>
    <w:rsid w:val="008E6552"/>
    <w:rsid w:val="008F0D8B"/>
    <w:rsid w:val="008F0F9D"/>
    <w:rsid w:val="008F201E"/>
    <w:rsid w:val="008F4682"/>
    <w:rsid w:val="008F497D"/>
    <w:rsid w:val="009017F9"/>
    <w:rsid w:val="00902A7E"/>
    <w:rsid w:val="00903511"/>
    <w:rsid w:val="0090373F"/>
    <w:rsid w:val="00904325"/>
    <w:rsid w:val="0090709B"/>
    <w:rsid w:val="00907FD8"/>
    <w:rsid w:val="0091188B"/>
    <w:rsid w:val="00914A7F"/>
    <w:rsid w:val="00916911"/>
    <w:rsid w:val="00920D96"/>
    <w:rsid w:val="00920EEC"/>
    <w:rsid w:val="00924413"/>
    <w:rsid w:val="009262CA"/>
    <w:rsid w:val="009301CE"/>
    <w:rsid w:val="009332BC"/>
    <w:rsid w:val="009335BA"/>
    <w:rsid w:val="00934246"/>
    <w:rsid w:val="009351B2"/>
    <w:rsid w:val="0093539E"/>
    <w:rsid w:val="009418E9"/>
    <w:rsid w:val="009533BE"/>
    <w:rsid w:val="009552C5"/>
    <w:rsid w:val="00966CA6"/>
    <w:rsid w:val="00967E76"/>
    <w:rsid w:val="009701A2"/>
    <w:rsid w:val="009718CD"/>
    <w:rsid w:val="00973C8A"/>
    <w:rsid w:val="009824FC"/>
    <w:rsid w:val="009905FF"/>
    <w:rsid w:val="00995645"/>
    <w:rsid w:val="009A0A3D"/>
    <w:rsid w:val="009A30EE"/>
    <w:rsid w:val="009A6A64"/>
    <w:rsid w:val="009B3594"/>
    <w:rsid w:val="009B43C6"/>
    <w:rsid w:val="009B45E1"/>
    <w:rsid w:val="009B5564"/>
    <w:rsid w:val="009B577D"/>
    <w:rsid w:val="009C06DE"/>
    <w:rsid w:val="009C7C77"/>
    <w:rsid w:val="009D003D"/>
    <w:rsid w:val="009D11D0"/>
    <w:rsid w:val="009D1FA9"/>
    <w:rsid w:val="009D521F"/>
    <w:rsid w:val="009E4996"/>
    <w:rsid w:val="009E4AA3"/>
    <w:rsid w:val="009F61CD"/>
    <w:rsid w:val="009F697D"/>
    <w:rsid w:val="009F71E6"/>
    <w:rsid w:val="00A00268"/>
    <w:rsid w:val="00A05E3A"/>
    <w:rsid w:val="00A07B35"/>
    <w:rsid w:val="00A07D70"/>
    <w:rsid w:val="00A119CC"/>
    <w:rsid w:val="00A20B82"/>
    <w:rsid w:val="00A21ADF"/>
    <w:rsid w:val="00A23032"/>
    <w:rsid w:val="00A26574"/>
    <w:rsid w:val="00A3040D"/>
    <w:rsid w:val="00A304B9"/>
    <w:rsid w:val="00A3073C"/>
    <w:rsid w:val="00A31563"/>
    <w:rsid w:val="00A34EA3"/>
    <w:rsid w:val="00A37725"/>
    <w:rsid w:val="00A45712"/>
    <w:rsid w:val="00A540FD"/>
    <w:rsid w:val="00A548F7"/>
    <w:rsid w:val="00A607B5"/>
    <w:rsid w:val="00A640B3"/>
    <w:rsid w:val="00A64B24"/>
    <w:rsid w:val="00A651C7"/>
    <w:rsid w:val="00A66B63"/>
    <w:rsid w:val="00A67550"/>
    <w:rsid w:val="00A75E9B"/>
    <w:rsid w:val="00A76488"/>
    <w:rsid w:val="00A812AB"/>
    <w:rsid w:val="00A81DB1"/>
    <w:rsid w:val="00A83277"/>
    <w:rsid w:val="00A83983"/>
    <w:rsid w:val="00A845FE"/>
    <w:rsid w:val="00A87393"/>
    <w:rsid w:val="00A91507"/>
    <w:rsid w:val="00A91BEE"/>
    <w:rsid w:val="00A9697A"/>
    <w:rsid w:val="00AA56F2"/>
    <w:rsid w:val="00AB159D"/>
    <w:rsid w:val="00AB507F"/>
    <w:rsid w:val="00AB62C5"/>
    <w:rsid w:val="00AB6AD1"/>
    <w:rsid w:val="00AB6B04"/>
    <w:rsid w:val="00AC5487"/>
    <w:rsid w:val="00AC614D"/>
    <w:rsid w:val="00AD2514"/>
    <w:rsid w:val="00AD4741"/>
    <w:rsid w:val="00AD65AD"/>
    <w:rsid w:val="00AD6967"/>
    <w:rsid w:val="00AE5FC2"/>
    <w:rsid w:val="00AE6C36"/>
    <w:rsid w:val="00AF310B"/>
    <w:rsid w:val="00AF6861"/>
    <w:rsid w:val="00AF7A95"/>
    <w:rsid w:val="00B00203"/>
    <w:rsid w:val="00B006A3"/>
    <w:rsid w:val="00B10225"/>
    <w:rsid w:val="00B10BD3"/>
    <w:rsid w:val="00B30A18"/>
    <w:rsid w:val="00B3560D"/>
    <w:rsid w:val="00B370B6"/>
    <w:rsid w:val="00B37A78"/>
    <w:rsid w:val="00B37DA8"/>
    <w:rsid w:val="00B4143E"/>
    <w:rsid w:val="00B415FE"/>
    <w:rsid w:val="00B4755D"/>
    <w:rsid w:val="00B54B22"/>
    <w:rsid w:val="00B555E7"/>
    <w:rsid w:val="00B56527"/>
    <w:rsid w:val="00B60105"/>
    <w:rsid w:val="00B633F8"/>
    <w:rsid w:val="00B63CAC"/>
    <w:rsid w:val="00B6459A"/>
    <w:rsid w:val="00B77915"/>
    <w:rsid w:val="00B8087F"/>
    <w:rsid w:val="00B822CD"/>
    <w:rsid w:val="00B849C4"/>
    <w:rsid w:val="00B84E0C"/>
    <w:rsid w:val="00B87015"/>
    <w:rsid w:val="00B9235F"/>
    <w:rsid w:val="00B94346"/>
    <w:rsid w:val="00B9763B"/>
    <w:rsid w:val="00BA1CF1"/>
    <w:rsid w:val="00BA3B9A"/>
    <w:rsid w:val="00BA49CB"/>
    <w:rsid w:val="00BB2A9C"/>
    <w:rsid w:val="00BB35CB"/>
    <w:rsid w:val="00BB397D"/>
    <w:rsid w:val="00BB5B11"/>
    <w:rsid w:val="00BC10B6"/>
    <w:rsid w:val="00BC6020"/>
    <w:rsid w:val="00BD0DF1"/>
    <w:rsid w:val="00BD1844"/>
    <w:rsid w:val="00BD2B2A"/>
    <w:rsid w:val="00BD5B42"/>
    <w:rsid w:val="00BD6AF5"/>
    <w:rsid w:val="00BD7732"/>
    <w:rsid w:val="00BE0AFD"/>
    <w:rsid w:val="00BE3E00"/>
    <w:rsid w:val="00BE5DEA"/>
    <w:rsid w:val="00BF7935"/>
    <w:rsid w:val="00BF7C67"/>
    <w:rsid w:val="00C04821"/>
    <w:rsid w:val="00C05CF2"/>
    <w:rsid w:val="00C21045"/>
    <w:rsid w:val="00C21CE7"/>
    <w:rsid w:val="00C22B37"/>
    <w:rsid w:val="00C274F0"/>
    <w:rsid w:val="00C357FF"/>
    <w:rsid w:val="00C415FD"/>
    <w:rsid w:val="00C477FC"/>
    <w:rsid w:val="00C510E3"/>
    <w:rsid w:val="00C60C35"/>
    <w:rsid w:val="00C617E0"/>
    <w:rsid w:val="00C71E4D"/>
    <w:rsid w:val="00C772F0"/>
    <w:rsid w:val="00C779C9"/>
    <w:rsid w:val="00C82F04"/>
    <w:rsid w:val="00C837C1"/>
    <w:rsid w:val="00C9243D"/>
    <w:rsid w:val="00CA7343"/>
    <w:rsid w:val="00CB0735"/>
    <w:rsid w:val="00CB1B0F"/>
    <w:rsid w:val="00CB7DE4"/>
    <w:rsid w:val="00CC1952"/>
    <w:rsid w:val="00CC1D25"/>
    <w:rsid w:val="00CC548F"/>
    <w:rsid w:val="00CD08D1"/>
    <w:rsid w:val="00CE15FF"/>
    <w:rsid w:val="00CE46CC"/>
    <w:rsid w:val="00CE6F3E"/>
    <w:rsid w:val="00CE7972"/>
    <w:rsid w:val="00CF3B53"/>
    <w:rsid w:val="00CF4757"/>
    <w:rsid w:val="00CF4E52"/>
    <w:rsid w:val="00D01738"/>
    <w:rsid w:val="00D03970"/>
    <w:rsid w:val="00D07370"/>
    <w:rsid w:val="00D107E8"/>
    <w:rsid w:val="00D10D37"/>
    <w:rsid w:val="00D208F1"/>
    <w:rsid w:val="00D2485F"/>
    <w:rsid w:val="00D31AEF"/>
    <w:rsid w:val="00D36986"/>
    <w:rsid w:val="00D37C74"/>
    <w:rsid w:val="00D4032B"/>
    <w:rsid w:val="00D475DB"/>
    <w:rsid w:val="00D5075C"/>
    <w:rsid w:val="00D551E9"/>
    <w:rsid w:val="00D572B6"/>
    <w:rsid w:val="00D61A73"/>
    <w:rsid w:val="00D70380"/>
    <w:rsid w:val="00D7289B"/>
    <w:rsid w:val="00D73BC7"/>
    <w:rsid w:val="00D77931"/>
    <w:rsid w:val="00D903E6"/>
    <w:rsid w:val="00D94D35"/>
    <w:rsid w:val="00D96675"/>
    <w:rsid w:val="00D9684C"/>
    <w:rsid w:val="00D97BAC"/>
    <w:rsid w:val="00DA0100"/>
    <w:rsid w:val="00DA07F7"/>
    <w:rsid w:val="00DA180C"/>
    <w:rsid w:val="00DA25AC"/>
    <w:rsid w:val="00DB0E5C"/>
    <w:rsid w:val="00DB5744"/>
    <w:rsid w:val="00DC1097"/>
    <w:rsid w:val="00DC49FD"/>
    <w:rsid w:val="00DC72C4"/>
    <w:rsid w:val="00DD2AEE"/>
    <w:rsid w:val="00DD62A9"/>
    <w:rsid w:val="00DE07AF"/>
    <w:rsid w:val="00DE3CE2"/>
    <w:rsid w:val="00DF005F"/>
    <w:rsid w:val="00DF1756"/>
    <w:rsid w:val="00DF6345"/>
    <w:rsid w:val="00DF6BA3"/>
    <w:rsid w:val="00E0037D"/>
    <w:rsid w:val="00E01382"/>
    <w:rsid w:val="00E02977"/>
    <w:rsid w:val="00E128E9"/>
    <w:rsid w:val="00E2136F"/>
    <w:rsid w:val="00E22FE6"/>
    <w:rsid w:val="00E27538"/>
    <w:rsid w:val="00E32C80"/>
    <w:rsid w:val="00E34244"/>
    <w:rsid w:val="00E41AD9"/>
    <w:rsid w:val="00E455A4"/>
    <w:rsid w:val="00E477B7"/>
    <w:rsid w:val="00E477FC"/>
    <w:rsid w:val="00E47F7D"/>
    <w:rsid w:val="00E54155"/>
    <w:rsid w:val="00E57753"/>
    <w:rsid w:val="00E57DEA"/>
    <w:rsid w:val="00E612F0"/>
    <w:rsid w:val="00E61D62"/>
    <w:rsid w:val="00E6513A"/>
    <w:rsid w:val="00E67168"/>
    <w:rsid w:val="00E73923"/>
    <w:rsid w:val="00E80089"/>
    <w:rsid w:val="00E91564"/>
    <w:rsid w:val="00EA739B"/>
    <w:rsid w:val="00EB0537"/>
    <w:rsid w:val="00EB2209"/>
    <w:rsid w:val="00EB25FD"/>
    <w:rsid w:val="00EB793D"/>
    <w:rsid w:val="00EB7DB0"/>
    <w:rsid w:val="00EC0269"/>
    <w:rsid w:val="00EC4BFB"/>
    <w:rsid w:val="00EC4D40"/>
    <w:rsid w:val="00EC6CF9"/>
    <w:rsid w:val="00EE130A"/>
    <w:rsid w:val="00EE16EC"/>
    <w:rsid w:val="00EE63FB"/>
    <w:rsid w:val="00EE7A72"/>
    <w:rsid w:val="00EF19E0"/>
    <w:rsid w:val="00EF4DA1"/>
    <w:rsid w:val="00EF5BB6"/>
    <w:rsid w:val="00EF7833"/>
    <w:rsid w:val="00EF7E83"/>
    <w:rsid w:val="00F033B4"/>
    <w:rsid w:val="00F0619C"/>
    <w:rsid w:val="00F119D2"/>
    <w:rsid w:val="00F13F76"/>
    <w:rsid w:val="00F14C90"/>
    <w:rsid w:val="00F15827"/>
    <w:rsid w:val="00F25CBE"/>
    <w:rsid w:val="00F25DA6"/>
    <w:rsid w:val="00F2609F"/>
    <w:rsid w:val="00F26160"/>
    <w:rsid w:val="00F271D7"/>
    <w:rsid w:val="00F371C9"/>
    <w:rsid w:val="00F42876"/>
    <w:rsid w:val="00F43A94"/>
    <w:rsid w:val="00F44DE0"/>
    <w:rsid w:val="00F4578F"/>
    <w:rsid w:val="00F5057C"/>
    <w:rsid w:val="00F51A88"/>
    <w:rsid w:val="00F525D7"/>
    <w:rsid w:val="00F53232"/>
    <w:rsid w:val="00F571C3"/>
    <w:rsid w:val="00F578A0"/>
    <w:rsid w:val="00F64E71"/>
    <w:rsid w:val="00F72EE4"/>
    <w:rsid w:val="00F811A1"/>
    <w:rsid w:val="00F812EC"/>
    <w:rsid w:val="00F82D5F"/>
    <w:rsid w:val="00F84749"/>
    <w:rsid w:val="00F9074C"/>
    <w:rsid w:val="00F91487"/>
    <w:rsid w:val="00FA0C9D"/>
    <w:rsid w:val="00FA3043"/>
    <w:rsid w:val="00FA46E5"/>
    <w:rsid w:val="00FB12B3"/>
    <w:rsid w:val="00FB1333"/>
    <w:rsid w:val="00FB2A4E"/>
    <w:rsid w:val="00FB3BB0"/>
    <w:rsid w:val="00FB74FF"/>
    <w:rsid w:val="00FC2FCD"/>
    <w:rsid w:val="00FC2FD2"/>
    <w:rsid w:val="00FD2467"/>
    <w:rsid w:val="00FD3E82"/>
    <w:rsid w:val="00FD4F4A"/>
    <w:rsid w:val="00FD5444"/>
    <w:rsid w:val="00FD605C"/>
    <w:rsid w:val="00FD7242"/>
    <w:rsid w:val="00FE47F8"/>
    <w:rsid w:val="00FF0E75"/>
    <w:rsid w:val="00FF1DF0"/>
    <w:rsid w:val="00FF26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nb-NO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nb-NO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5E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50F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0F3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323F7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23F7A"/>
  </w:style>
  <w:style w:type="paragraph" w:styleId="Footer">
    <w:name w:val="footer"/>
    <w:basedOn w:val="Normal"/>
    <w:link w:val="FooterChar"/>
    <w:uiPriority w:val="99"/>
    <w:unhideWhenUsed/>
    <w:rsid w:val="00323F7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3F7A"/>
  </w:style>
  <w:style w:type="paragraph" w:styleId="DocumentMap">
    <w:name w:val="Document Map"/>
    <w:basedOn w:val="Normal"/>
    <w:link w:val="DocumentMapChar"/>
    <w:uiPriority w:val="99"/>
    <w:semiHidden/>
    <w:unhideWhenUsed/>
    <w:rsid w:val="006705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6705D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9.e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8.e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7.e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9.bin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e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1</TotalTime>
  <Pages>4</Pages>
  <Words>312</Words>
  <Characters>165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TNU</Company>
  <LinksUpToDate>false</LinksUpToDate>
  <CharactersWithSpaces>19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ngli</dc:creator>
  <cp:keywords/>
  <dc:description/>
  <cp:lastModifiedBy>pengli</cp:lastModifiedBy>
  <cp:revision>14</cp:revision>
  <dcterms:created xsi:type="dcterms:W3CDTF">2011-09-15T09:32:00Z</dcterms:created>
  <dcterms:modified xsi:type="dcterms:W3CDTF">2011-09-20T12:31:00Z</dcterms:modified>
</cp:coreProperties>
</file>